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8A6A65" w14:textId="77777777" w:rsidR="002713BF" w:rsidRPr="001A0A0B" w:rsidRDefault="002713BF" w:rsidP="00E473A7">
      <w:pPr>
        <w:pStyle w:val="Sinespaciado"/>
        <w:jc w:val="center"/>
        <w:rPr>
          <w:noProof/>
          <w:sz w:val="22"/>
          <w:szCs w:val="22"/>
          <w:lang w:val="es-PE"/>
        </w:rPr>
      </w:pPr>
      <w:r w:rsidRPr="001A0A0B">
        <w:rPr>
          <w:noProof/>
          <w:sz w:val="22"/>
          <w:szCs w:val="22"/>
          <w:lang w:val="es-ES" w:eastAsia="es-ES"/>
        </w:rPr>
        <w:drawing>
          <wp:anchor distT="0" distB="0" distL="114300" distR="114300" simplePos="0" relativeHeight="251658240" behindDoc="0" locked="0" layoutInCell="1" allowOverlap="1" wp14:anchorId="346CE686" wp14:editId="5C1D79DE">
            <wp:simplePos x="0" y="0"/>
            <wp:positionH relativeFrom="column">
              <wp:posOffset>2406015</wp:posOffset>
            </wp:positionH>
            <wp:positionV relativeFrom="paragraph">
              <wp:posOffset>-565150</wp:posOffset>
            </wp:positionV>
            <wp:extent cx="828675" cy="723900"/>
            <wp:effectExtent l="0" t="0" r="9525" b="0"/>
            <wp:wrapNone/>
            <wp:docPr id="40" name="Imagen 40" descr="LOGO_CMYK 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4" descr="LOGO_CMYK 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12" t="11433" r="20692" b="149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9209550" w14:textId="48F54877" w:rsidR="0033349F" w:rsidRDefault="0033349F" w:rsidP="00C81C17">
      <w:pPr>
        <w:pStyle w:val="Sinespaciado"/>
        <w:jc w:val="center"/>
        <w:rPr>
          <w:b/>
          <w:sz w:val="22"/>
          <w:szCs w:val="22"/>
          <w:lang w:val="es-PE"/>
        </w:rPr>
      </w:pPr>
    </w:p>
    <w:p w14:paraId="5FA4A893" w14:textId="77777777" w:rsidR="002A1E7D" w:rsidRPr="00BC1470" w:rsidRDefault="002A1E7D" w:rsidP="002A1E7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C1470">
        <w:rPr>
          <w:rFonts w:ascii="Times New Roman" w:hAnsi="Times New Roman" w:cs="Times New Roman"/>
          <w:b/>
          <w:bCs/>
          <w:sz w:val="24"/>
          <w:szCs w:val="24"/>
        </w:rPr>
        <w:t>INTRODUCCIÓN AL CÁLCULO-MA611-</w:t>
      </w:r>
      <w:r w:rsidRPr="00BC147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BC147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Kick</w:t>
      </w:r>
      <w:proofErr w:type="spellEnd"/>
      <w:r w:rsidRPr="00BC147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off UPC EPE y WS</w:t>
      </w:r>
    </w:p>
    <w:p w14:paraId="0EF6BCBA" w14:textId="3CA7E020" w:rsidR="007E44B4" w:rsidRDefault="00C15C3E" w:rsidP="002A1E7D">
      <w:pPr>
        <w:pStyle w:val="Sinespaciado"/>
        <w:jc w:val="center"/>
        <w:rPr>
          <w:b/>
          <w:sz w:val="22"/>
          <w:szCs w:val="22"/>
          <w:lang w:val="es-PE"/>
        </w:rPr>
      </w:pPr>
      <w:r>
        <w:rPr>
          <w:b/>
          <w:sz w:val="22"/>
          <w:szCs w:val="22"/>
          <w:lang w:val="es-PE"/>
        </w:rPr>
        <w:t>20</w:t>
      </w:r>
      <w:r w:rsidR="002879EC">
        <w:rPr>
          <w:b/>
          <w:sz w:val="22"/>
          <w:szCs w:val="22"/>
          <w:lang w:val="es-PE"/>
        </w:rPr>
        <w:t>21</w:t>
      </w:r>
      <w:r>
        <w:rPr>
          <w:b/>
          <w:sz w:val="22"/>
          <w:szCs w:val="22"/>
          <w:lang w:val="es-PE"/>
        </w:rPr>
        <w:t>-</w:t>
      </w:r>
      <w:r w:rsidR="002879EC">
        <w:rPr>
          <w:b/>
          <w:sz w:val="22"/>
          <w:szCs w:val="22"/>
          <w:lang w:val="es-PE"/>
        </w:rPr>
        <w:t>0</w:t>
      </w:r>
      <w:r>
        <w:rPr>
          <w:b/>
          <w:sz w:val="22"/>
          <w:szCs w:val="22"/>
          <w:lang w:val="es-PE"/>
        </w:rPr>
        <w:t>-</w:t>
      </w:r>
      <w:r w:rsidR="00C006E0">
        <w:rPr>
          <w:b/>
          <w:sz w:val="22"/>
          <w:szCs w:val="22"/>
          <w:lang w:val="es-PE"/>
        </w:rPr>
        <w:t>2</w:t>
      </w:r>
    </w:p>
    <w:p w14:paraId="00DAEC4B" w14:textId="77777777" w:rsidR="0033349F" w:rsidRPr="001A0A0B" w:rsidRDefault="0033349F" w:rsidP="00C81C17">
      <w:pPr>
        <w:pStyle w:val="Sinespaciado"/>
        <w:jc w:val="center"/>
        <w:rPr>
          <w:b/>
          <w:sz w:val="22"/>
          <w:szCs w:val="22"/>
          <w:lang w:val="es-PE"/>
        </w:rPr>
      </w:pPr>
    </w:p>
    <w:p w14:paraId="69A79BC9" w14:textId="77777777" w:rsidR="000B6672" w:rsidRDefault="00307069" w:rsidP="00C81C17">
      <w:pPr>
        <w:jc w:val="center"/>
        <w:rPr>
          <w:rFonts w:ascii="Times New Roman" w:hAnsi="Times New Roman" w:cs="Times New Roman"/>
          <w:b/>
          <w:bCs/>
          <w:u w:val="single"/>
        </w:rPr>
      </w:pPr>
      <w:r>
        <w:rPr>
          <w:rFonts w:ascii="Times New Roman" w:hAnsi="Times New Roman" w:cs="Times New Roman"/>
          <w:b/>
          <w:bCs/>
          <w:noProof/>
          <w:u w:val="single"/>
          <w:lang w:val="es-ES" w:eastAsia="es-E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E52FEAE" wp14:editId="71D91881">
                <wp:simplePos x="0" y="0"/>
                <wp:positionH relativeFrom="column">
                  <wp:posOffset>4920615</wp:posOffset>
                </wp:positionH>
                <wp:positionV relativeFrom="paragraph">
                  <wp:posOffset>116840</wp:posOffset>
                </wp:positionV>
                <wp:extent cx="1035050" cy="679450"/>
                <wp:effectExtent l="0" t="0" r="12700" b="25400"/>
                <wp:wrapNone/>
                <wp:docPr id="1" name="Rectá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5050" cy="6794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4172F83" id="Rectángulo 1" o:spid="_x0000_s1026" style="position:absolute;margin-left:387.45pt;margin-top:9.2pt;width:81.5pt;height:5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" filled="f" strokecolor="black [3213]" strokeweight="1pt"/>
            </w:pict>
          </mc:Fallback>
        </mc:AlternateContent>
      </w:r>
      <w:r w:rsidR="009B7502" w:rsidRPr="00B27396">
        <w:rPr>
          <w:rFonts w:ascii="Times New Roman" w:hAnsi="Times New Roman" w:cs="Times New Roman"/>
          <w:b/>
          <w:bCs/>
          <w:u w:val="single"/>
        </w:rPr>
        <w:t>TAREA</w:t>
      </w:r>
      <w:r w:rsidR="00C81C17" w:rsidRPr="00B27396">
        <w:rPr>
          <w:rFonts w:ascii="Times New Roman" w:hAnsi="Times New Roman" w:cs="Times New Roman"/>
          <w:b/>
          <w:bCs/>
          <w:u w:val="single"/>
        </w:rPr>
        <w:t xml:space="preserve"> 01</w:t>
      </w:r>
    </w:p>
    <w:p w14:paraId="5E10641B" w14:textId="77777777" w:rsidR="00476F64" w:rsidRDefault="00476F64" w:rsidP="00476F64">
      <w:pPr>
        <w:ind w:left="720"/>
        <w:jc w:val="both"/>
        <w:rPr>
          <w:rFonts w:ascii="Times New Roman" w:hAnsi="Times New Roman" w:cs="Times New Roman"/>
          <w:b/>
          <w:bCs/>
          <w:sz w:val="8"/>
          <w:szCs w:val="8"/>
        </w:rPr>
      </w:pPr>
    </w:p>
    <w:p w14:paraId="35DD4F4E" w14:textId="77777777" w:rsidR="00307069" w:rsidRPr="00307069" w:rsidRDefault="00307069" w:rsidP="00307069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Nombre y Apellidos ______________________________________________</w:t>
      </w:r>
    </w:p>
    <w:p w14:paraId="0638219B" w14:textId="77777777" w:rsidR="00307069" w:rsidRPr="00476F64" w:rsidRDefault="00307069" w:rsidP="00476F64">
      <w:pPr>
        <w:ind w:left="720"/>
        <w:jc w:val="both"/>
        <w:rPr>
          <w:rFonts w:ascii="Times New Roman" w:hAnsi="Times New Roman" w:cs="Times New Roman"/>
          <w:b/>
          <w:bCs/>
          <w:sz w:val="8"/>
          <w:szCs w:val="8"/>
        </w:rPr>
      </w:pPr>
    </w:p>
    <w:p w14:paraId="326DE89D" w14:textId="77777777" w:rsidR="00F40B27" w:rsidRDefault="00F40B27" w:rsidP="002E241C">
      <w:pPr>
        <w:numPr>
          <w:ilvl w:val="0"/>
          <w:numId w:val="11"/>
        </w:numPr>
        <w:tabs>
          <w:tab w:val="clear" w:pos="720"/>
          <w:tab w:val="num" w:pos="426"/>
        </w:tabs>
        <w:ind w:hanging="720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Determine el conjunto solución de:</w:t>
      </w:r>
    </w:p>
    <w:p w14:paraId="2F754ADD" w14:textId="56A8BAD1" w:rsidR="00F40B27" w:rsidRPr="00C15C3E" w:rsidRDefault="00F40B27" w:rsidP="00C15C3E">
      <w:pPr>
        <w:pStyle w:val="Prrafodelista"/>
        <w:numPr>
          <w:ilvl w:val="0"/>
          <w:numId w:val="22"/>
        </w:numPr>
        <w:jc w:val="both"/>
        <w:rPr>
          <w:rFonts w:ascii="Times New Roman" w:hAnsi="Times New Roman" w:cs="Times New Roman"/>
          <w:bCs/>
        </w:rPr>
      </w:pPr>
      <w:r w:rsidRPr="007D4F2C">
        <w:rPr>
          <w:rFonts w:ascii="Times New Roman" w:hAnsi="Times New Roman"/>
          <w:position w:val="-24"/>
        </w:rPr>
        <w:object w:dxaOrig="2600" w:dyaOrig="620" w14:anchorId="3C5FC2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31.2pt" o:ole="">
            <v:imagedata r:id="rId9" o:title=""/>
          </v:shape>
          <o:OLEObject Type="Embed" ProgID="Equation.3" ShapeID="_x0000_i1025" DrawAspect="Content" ObjectID="_1674390895" r:id="rId10"/>
        </w:object>
      </w:r>
      <w:r w:rsidR="006567BA">
        <w:rPr>
          <w:rFonts w:ascii="Times New Roman" w:hAnsi="Times New Roman"/>
        </w:rPr>
        <w:tab/>
      </w:r>
      <w:r w:rsidR="006567BA">
        <w:rPr>
          <w:rFonts w:ascii="Times New Roman" w:hAnsi="Times New Roman"/>
        </w:rPr>
        <w:tab/>
      </w:r>
      <w:r w:rsidR="006567BA">
        <w:rPr>
          <w:rFonts w:ascii="Times New Roman" w:hAnsi="Times New Roman"/>
        </w:rPr>
        <w:tab/>
      </w:r>
      <w:r w:rsidR="006567BA">
        <w:rPr>
          <w:rFonts w:ascii="Times New Roman" w:hAnsi="Times New Roman"/>
        </w:rPr>
        <w:tab/>
      </w:r>
      <w:r w:rsidR="006567BA">
        <w:rPr>
          <w:rFonts w:ascii="Times New Roman" w:hAnsi="Times New Roman"/>
        </w:rPr>
        <w:tab/>
      </w:r>
      <w:r w:rsidR="006567BA">
        <w:rPr>
          <w:rFonts w:ascii="Times New Roman" w:hAnsi="Times New Roman"/>
        </w:rPr>
        <w:tab/>
        <w:t xml:space="preserve">    </w:t>
      </w:r>
      <w:r w:rsidR="00297376">
        <w:rPr>
          <w:rFonts w:ascii="Times New Roman" w:hAnsi="Times New Roman"/>
        </w:rPr>
        <w:t xml:space="preserve">  (2,5</w:t>
      </w:r>
      <w:r>
        <w:rPr>
          <w:rFonts w:ascii="Times New Roman" w:hAnsi="Times New Roman"/>
        </w:rPr>
        <w:t xml:space="preserve"> puntos)</w:t>
      </w:r>
    </w:p>
    <w:tbl>
      <w:tblPr>
        <w:tblpPr w:leftFromText="180" w:rightFromText="180" w:vertAnchor="text" w:horzAnchor="margin" w:tblpY="20"/>
        <w:tblOverlap w:val="never"/>
        <w:tblW w:w="9250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000" w:firstRow="0" w:lastRow="0" w:firstColumn="0" w:lastColumn="0" w:noHBand="0" w:noVBand="0"/>
      </w:tblPr>
      <w:tblGrid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</w:tblGrid>
      <w:tr w:rsidR="00F40B27" w:rsidRPr="001A0A0B" w14:paraId="5B202BB9" w14:textId="77777777" w:rsidTr="0008276E">
        <w:trPr>
          <w:trHeight w:val="281"/>
        </w:trPr>
        <w:tc>
          <w:tcPr>
            <w:tcW w:w="370" w:type="dxa"/>
          </w:tcPr>
          <w:p w14:paraId="41C5C3A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AEF761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F9258C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C65816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D21E01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79FFCB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FAE272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7220CD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0537B2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A797D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17856A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0A0950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81803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220811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404A53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142C8A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A1830C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13AC5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6C756F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86098B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CCEE9B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8E9C1E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AC1082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A6260F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2F92D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74C0037E" w14:textId="77777777" w:rsidTr="0008276E">
        <w:trPr>
          <w:trHeight w:val="281"/>
        </w:trPr>
        <w:tc>
          <w:tcPr>
            <w:tcW w:w="370" w:type="dxa"/>
          </w:tcPr>
          <w:p w14:paraId="7C3A433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2310A6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E696D5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D94342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9A10FE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2EB43F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69B460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DDA589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C84FE0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1251B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AD4FCD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F5BD5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96EAE7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628EE7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512B2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3F0CAB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9E733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B7453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5E85F2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97FA4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69EAE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64BFA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189A6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BE7E7C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AB3F4B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4392B1F2" w14:textId="77777777" w:rsidTr="0008276E">
        <w:trPr>
          <w:trHeight w:val="281"/>
        </w:trPr>
        <w:tc>
          <w:tcPr>
            <w:tcW w:w="370" w:type="dxa"/>
          </w:tcPr>
          <w:p w14:paraId="0552F20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A1B0CA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AC1E31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B31196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5A88BE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E0B6CE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75D301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D0B6E6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A96284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D94DA2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280FAC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920A4F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6666C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82F86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8156A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AE5EB1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794B9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556B9F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B28790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AB865B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F22618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504B8F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396AD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2C3DAE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EB07C0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41216F4E" w14:textId="77777777" w:rsidTr="0008276E">
        <w:trPr>
          <w:trHeight w:val="281"/>
        </w:trPr>
        <w:tc>
          <w:tcPr>
            <w:tcW w:w="370" w:type="dxa"/>
          </w:tcPr>
          <w:p w14:paraId="6DC1717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12BF42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E42159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8424B9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25BD4A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7F8CB0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E90A6C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E5AE9B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0C5385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0F758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11C11D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CE5F4A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E741F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EDAB3D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73121E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2EE982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4ECB1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7D2AF9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8A6F31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C8C53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43E07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06581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56E730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93F930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F787C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7E919C77" w14:textId="77777777" w:rsidTr="0008276E">
        <w:trPr>
          <w:trHeight w:val="281"/>
        </w:trPr>
        <w:tc>
          <w:tcPr>
            <w:tcW w:w="370" w:type="dxa"/>
          </w:tcPr>
          <w:p w14:paraId="3AB7E72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C2B27D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EA371A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F4C607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01CDF8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EB7863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1A5064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2EDEBB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C79A2B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164A29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CBE0AA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AC021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ED9CAA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406AB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64BF87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B87568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20F518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B7BC1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3B8084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22C65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F20C29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6D4F3E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29E3D8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BAB8F5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FA66C3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3AA1CFCF" w14:textId="77777777" w:rsidTr="0008276E">
        <w:trPr>
          <w:trHeight w:val="281"/>
        </w:trPr>
        <w:tc>
          <w:tcPr>
            <w:tcW w:w="370" w:type="dxa"/>
          </w:tcPr>
          <w:p w14:paraId="332C8D6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F3A3C6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82B2E6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BA0051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4F08E9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B99F52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C5F37B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BE8E05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FF41FD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7521B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F9C2BD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54A015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32134C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F3750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5DDCEE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58799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3E979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4A32A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7851BD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8AC1C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E39D17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B2626C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1A9E0F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D28C45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02130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4C08AF4C" w14:textId="77777777" w:rsidTr="0008276E">
        <w:trPr>
          <w:trHeight w:val="281"/>
        </w:trPr>
        <w:tc>
          <w:tcPr>
            <w:tcW w:w="370" w:type="dxa"/>
          </w:tcPr>
          <w:p w14:paraId="6CAE1C3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E7DC9B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AB05A0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A79C13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BF52CB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7C095D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240FF4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28CD8D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066CE5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306356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03C3FF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6E7E0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E5E58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A43A9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868F16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01AC8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4445BB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D7E1B9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9F579F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954300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C4355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B403E6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A6B46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864D6F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F96ECD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1711B476" w14:textId="77777777" w:rsidTr="0008276E">
        <w:trPr>
          <w:trHeight w:val="281"/>
        </w:trPr>
        <w:tc>
          <w:tcPr>
            <w:tcW w:w="370" w:type="dxa"/>
          </w:tcPr>
          <w:p w14:paraId="0439E37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BD8BC9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4C82E6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EA8B95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9DB714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296C5B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D2B7AB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80F566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F71C54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A9AF7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ABD92D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5B732E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277D0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5F3BA6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243B56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A91EC2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B1E856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F1122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751D8B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9F435C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8BF135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54DAF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361666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AA2AFD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E3FF7C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18B1335F" w14:textId="77777777" w:rsidTr="0008276E">
        <w:trPr>
          <w:trHeight w:val="281"/>
        </w:trPr>
        <w:tc>
          <w:tcPr>
            <w:tcW w:w="370" w:type="dxa"/>
          </w:tcPr>
          <w:p w14:paraId="1D44CF9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3DB7FB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6C0208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3AC644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78F1EE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8A259F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76239D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E51B02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EE02AE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8DAAC1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809F0B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063581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E37677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E89E6E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B6CD4A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926301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90F585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BBE83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C8D9E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5B5A4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6A3A2A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EA3850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2327B3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5AEA10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763BF5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085C5B77" w14:textId="77777777" w:rsidTr="0008276E">
        <w:trPr>
          <w:trHeight w:val="281"/>
        </w:trPr>
        <w:tc>
          <w:tcPr>
            <w:tcW w:w="370" w:type="dxa"/>
          </w:tcPr>
          <w:p w14:paraId="610C7C2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703F0A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D344CF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A79D48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EDB4AB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DCDF1C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0C1019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7679F0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D4BC15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E4496C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859DD7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A90D68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838FE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F35537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BD0947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DC599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F65F72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C88D5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9E2C5D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BCC289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3DE2E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B376F2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8B0B2F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DCF831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CE56B9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0021A0A1" w14:textId="77777777" w:rsidTr="0008276E">
        <w:trPr>
          <w:trHeight w:val="281"/>
        </w:trPr>
        <w:tc>
          <w:tcPr>
            <w:tcW w:w="370" w:type="dxa"/>
          </w:tcPr>
          <w:p w14:paraId="5A2DAA4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4EAAC5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9E2DFD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FB34C6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C879FF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A11247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EAFEF1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E74691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2EFD35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8ACD5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8F3CF8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6C665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9F400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968CC6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47730B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93A78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A8ECCD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3555C6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CC69E6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AB7BE1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604860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97405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38C3C7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5F8B2E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0F3B2D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6D644832" w14:textId="77777777" w:rsidTr="0008276E">
        <w:trPr>
          <w:trHeight w:val="281"/>
        </w:trPr>
        <w:tc>
          <w:tcPr>
            <w:tcW w:w="370" w:type="dxa"/>
          </w:tcPr>
          <w:p w14:paraId="251BF9E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D4E323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BE8308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59B9E9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E20BD9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915E11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768C84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9D944D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F3279D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7829F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2EF611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6D9B2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BE53C0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43C6F6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8A5EE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672B9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0FF323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93742D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0B6B6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92309B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0392C3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C6124C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5CD8D8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9BAA78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8BA47E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29C15468" w14:textId="77777777" w:rsidTr="0008276E">
        <w:trPr>
          <w:trHeight w:val="281"/>
        </w:trPr>
        <w:tc>
          <w:tcPr>
            <w:tcW w:w="370" w:type="dxa"/>
          </w:tcPr>
          <w:p w14:paraId="3B328E9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D95FEF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E63331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EAB6EF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1CBE3D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5F1D76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9E23C5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73214A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74FEB5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0549A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5E7FAC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F8BFC4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5A304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6FB9AC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6E26A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5CDA46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D28745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404B3B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6EE8C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0E4820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95CB2F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44B5E1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A656B7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FD8057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56E5F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4AF1C49B" w14:textId="77777777" w:rsidTr="0008276E">
        <w:trPr>
          <w:trHeight w:val="281"/>
        </w:trPr>
        <w:tc>
          <w:tcPr>
            <w:tcW w:w="370" w:type="dxa"/>
          </w:tcPr>
          <w:p w14:paraId="78CFD02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772499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67E918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0A0E5A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797A8D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035F4A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0F7D11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E1CFCB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9184D3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56915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81395F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6C33B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C09B6C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BB6817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3922FB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A3D45C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AA323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B5542C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0F0454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C9EA55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D39A75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D578F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8D823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6C8D7C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0A29C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364B1304" w14:textId="77777777" w:rsidTr="0008276E">
        <w:trPr>
          <w:trHeight w:val="281"/>
        </w:trPr>
        <w:tc>
          <w:tcPr>
            <w:tcW w:w="370" w:type="dxa"/>
          </w:tcPr>
          <w:p w14:paraId="38105E2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6F9C57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718DC9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FD26FF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71DD63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EAF7EA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D9BA15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68A69E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70E1D0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37CB2B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1E2000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627368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639EC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DCFFC6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F13FFA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4253A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490D05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947D4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97F6E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1E8908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1FE62B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71ECD9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C301E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B2C331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9AFBF5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6F1E7CF9" w14:textId="77777777" w:rsidTr="0008276E">
        <w:trPr>
          <w:trHeight w:val="281"/>
        </w:trPr>
        <w:tc>
          <w:tcPr>
            <w:tcW w:w="370" w:type="dxa"/>
          </w:tcPr>
          <w:p w14:paraId="792547B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63CE0F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8903C0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05BA48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6C3633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0C1700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7F4520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2FABB7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7F5B80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A2373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22E16A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D28937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8ADDAB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ACE8B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68717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D6034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47955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B39752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64F98A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A02FD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A56FCA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2868F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4EB53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18A429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029654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</w:tbl>
    <w:p w14:paraId="7FAD6127" w14:textId="77777777" w:rsidR="00F40B27" w:rsidRDefault="00F40B27" w:rsidP="00F40B27">
      <w:pPr>
        <w:pStyle w:val="Prrafodelista"/>
        <w:jc w:val="both"/>
        <w:rPr>
          <w:rFonts w:ascii="Times New Roman" w:hAnsi="Times New Roman"/>
        </w:rPr>
      </w:pPr>
    </w:p>
    <w:p w14:paraId="39750962" w14:textId="21227A84" w:rsidR="00F40B27" w:rsidRDefault="00F40B27" w:rsidP="00F40B27">
      <w:pPr>
        <w:pStyle w:val="Prrafodelista"/>
        <w:numPr>
          <w:ilvl w:val="0"/>
          <w:numId w:val="22"/>
        </w:numPr>
        <w:jc w:val="both"/>
        <w:rPr>
          <w:rFonts w:ascii="Times New Roman" w:hAnsi="Times New Roman"/>
        </w:rPr>
      </w:pPr>
      <w:r w:rsidRPr="007D4F2C">
        <w:rPr>
          <w:rFonts w:ascii="Times New Roman" w:hAnsi="Times New Roman"/>
          <w:position w:val="-24"/>
        </w:rPr>
        <w:object w:dxaOrig="2620" w:dyaOrig="620" w14:anchorId="40C09181">
          <v:shape id="_x0000_i1026" type="#_x0000_t75" style="width:129.6pt;height:31.2pt" o:ole="">
            <v:imagedata r:id="rId11" o:title=""/>
          </v:shape>
          <o:OLEObject Type="Embed" ProgID="Equation.3" ShapeID="_x0000_i1026" DrawAspect="Content" ObjectID="_1674390896" r:id="rId12"/>
        </w:object>
      </w:r>
      <w:r w:rsidR="00297376">
        <w:rPr>
          <w:rFonts w:ascii="Times New Roman" w:hAnsi="Times New Roman"/>
        </w:rPr>
        <w:tab/>
      </w:r>
      <w:r w:rsidR="00297376">
        <w:rPr>
          <w:rFonts w:ascii="Times New Roman" w:hAnsi="Times New Roman"/>
        </w:rPr>
        <w:tab/>
      </w:r>
      <w:r w:rsidR="00297376">
        <w:rPr>
          <w:rFonts w:ascii="Times New Roman" w:hAnsi="Times New Roman"/>
        </w:rPr>
        <w:tab/>
      </w:r>
      <w:r w:rsidR="00297376">
        <w:rPr>
          <w:rFonts w:ascii="Times New Roman" w:hAnsi="Times New Roman"/>
        </w:rPr>
        <w:tab/>
      </w:r>
      <w:r w:rsidR="00297376">
        <w:rPr>
          <w:rFonts w:ascii="Times New Roman" w:hAnsi="Times New Roman"/>
        </w:rPr>
        <w:tab/>
        <w:t xml:space="preserve">   </w:t>
      </w:r>
      <w:r w:rsidR="00297376">
        <w:rPr>
          <w:rFonts w:ascii="Times New Roman" w:hAnsi="Times New Roman"/>
        </w:rPr>
        <w:tab/>
        <w:t xml:space="preserve">     (2,5</w:t>
      </w:r>
      <w:r>
        <w:rPr>
          <w:rFonts w:ascii="Times New Roman" w:hAnsi="Times New Roman"/>
        </w:rPr>
        <w:t xml:space="preserve"> puntos)</w:t>
      </w:r>
    </w:p>
    <w:p w14:paraId="59F5C3F3" w14:textId="77777777" w:rsidR="00F40B27" w:rsidRDefault="00F40B27" w:rsidP="00F40B27">
      <w:pPr>
        <w:pStyle w:val="Prrafodelista"/>
        <w:jc w:val="both"/>
        <w:rPr>
          <w:rFonts w:ascii="Times New Roman" w:hAnsi="Times New Roman"/>
        </w:rPr>
      </w:pPr>
    </w:p>
    <w:tbl>
      <w:tblPr>
        <w:tblpPr w:leftFromText="180" w:rightFromText="180" w:vertAnchor="text" w:horzAnchor="margin" w:tblpY="20"/>
        <w:tblOverlap w:val="never"/>
        <w:tblW w:w="9250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000" w:firstRow="0" w:lastRow="0" w:firstColumn="0" w:lastColumn="0" w:noHBand="0" w:noVBand="0"/>
      </w:tblPr>
      <w:tblGrid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</w:tblGrid>
      <w:tr w:rsidR="00F40B27" w:rsidRPr="001A0A0B" w14:paraId="668F043A" w14:textId="77777777" w:rsidTr="0008276E">
        <w:trPr>
          <w:trHeight w:val="281"/>
        </w:trPr>
        <w:tc>
          <w:tcPr>
            <w:tcW w:w="370" w:type="dxa"/>
          </w:tcPr>
          <w:p w14:paraId="446B28D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E0A27E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6A9AF6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6BB884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36878B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9EBEBC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AC22A2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5D9199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4B707B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CAF3C1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9A00A1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BAF7A0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EA4E4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CA599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5DC584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133E59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EFB186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1E35B9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A3D909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6E0B77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EA219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16CEB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005BCF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72F323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A53FD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5F8DE20F" w14:textId="77777777" w:rsidTr="0008276E">
        <w:trPr>
          <w:trHeight w:val="281"/>
        </w:trPr>
        <w:tc>
          <w:tcPr>
            <w:tcW w:w="370" w:type="dxa"/>
          </w:tcPr>
          <w:p w14:paraId="17A21F3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193EA9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29AFDB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F03458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B8FC1F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510B38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CC47F6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957D30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9479A4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AF6240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FD10E0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13716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EF1DD2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FBEC4A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48AA86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66AAB8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42C0B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CE81D8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FC2615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F1E475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A48A0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E51422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E64CBA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BE5C9E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98006B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7F3E357A" w14:textId="77777777" w:rsidTr="0008276E">
        <w:trPr>
          <w:trHeight w:val="281"/>
        </w:trPr>
        <w:tc>
          <w:tcPr>
            <w:tcW w:w="370" w:type="dxa"/>
          </w:tcPr>
          <w:p w14:paraId="61263BE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2D500A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088056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D44135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7A7B38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79FD6C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9FE7C3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2F0E6A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ECCB0B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A42A7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DFE8DF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999426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95450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487098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86031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F30A0C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93F67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261F6D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3483D6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6845F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514C1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5E0875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1B3DF0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C80F18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9BDBE6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48F86862" w14:textId="77777777" w:rsidTr="0008276E">
        <w:trPr>
          <w:trHeight w:val="281"/>
        </w:trPr>
        <w:tc>
          <w:tcPr>
            <w:tcW w:w="370" w:type="dxa"/>
          </w:tcPr>
          <w:p w14:paraId="1096953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BE7174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B73DBE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6C7E4E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DA4CCA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64CFE7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2CBBBA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CE9EE8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56F644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664E4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8D6083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06A4B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EAB05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17ADC1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15AD8F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43526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2BC1F5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0C219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72039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30067E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19E339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D2D6C8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A8D3D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1D337C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0F4C8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22A24B56" w14:textId="77777777" w:rsidTr="0008276E">
        <w:trPr>
          <w:trHeight w:val="281"/>
        </w:trPr>
        <w:tc>
          <w:tcPr>
            <w:tcW w:w="370" w:type="dxa"/>
          </w:tcPr>
          <w:p w14:paraId="7CC9430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01E468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48580B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0A8B39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2FF8FE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13FC8F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70E68D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ED85B7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D39D06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FC5A8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52AC55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E1669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629430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7FC9EA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607C3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89046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C7A710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050022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87034F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3ACBF8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3D333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7E2277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109DF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A895DE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E552B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3B8D873B" w14:textId="77777777" w:rsidTr="0008276E">
        <w:trPr>
          <w:trHeight w:val="281"/>
        </w:trPr>
        <w:tc>
          <w:tcPr>
            <w:tcW w:w="370" w:type="dxa"/>
          </w:tcPr>
          <w:p w14:paraId="4730DF7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8F974B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4FEF82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481E28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5DD2FE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182EA2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65EFB4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4DB4D8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C391F0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67851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C68A1E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5174A9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9958DD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96F959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8C9F6C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0D09F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A44CC4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C5DC7C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4C65DD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90B93D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C34886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661F90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79BC6C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E24B6F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18B642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11590DC5" w14:textId="77777777" w:rsidTr="0008276E">
        <w:trPr>
          <w:trHeight w:val="281"/>
        </w:trPr>
        <w:tc>
          <w:tcPr>
            <w:tcW w:w="370" w:type="dxa"/>
          </w:tcPr>
          <w:p w14:paraId="3F89A73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EE0DF7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3E8D28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5E28FF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FBAC72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B77391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7D65FA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62169C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AE2FF4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67614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60B42D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90F595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CE2548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1D1087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3FC0F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7DB5D0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8C117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85A4E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13A94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852CD1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927DD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F35BF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C1B835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68BA44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2A570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2CB49E28" w14:textId="77777777" w:rsidTr="0008276E">
        <w:trPr>
          <w:trHeight w:val="281"/>
        </w:trPr>
        <w:tc>
          <w:tcPr>
            <w:tcW w:w="370" w:type="dxa"/>
          </w:tcPr>
          <w:p w14:paraId="207205D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1563F8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4CFE9A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743435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A7B701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C881C7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CB9C41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DA4C10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48D3FF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9DBE98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49BCBF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7ECCBB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4F6D5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C2372C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6F849D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3674E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A2ED48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19BEB0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59436E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20BCB3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9808BE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84AF6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49037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017B7C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F2911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10D5AA09" w14:textId="77777777" w:rsidTr="0008276E">
        <w:trPr>
          <w:trHeight w:val="281"/>
        </w:trPr>
        <w:tc>
          <w:tcPr>
            <w:tcW w:w="370" w:type="dxa"/>
          </w:tcPr>
          <w:p w14:paraId="282441F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2038DF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D6A833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A38B53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C8BD4F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B76027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94956F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D99088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2E83C7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26487E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5BDBD1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B0C4A5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8BBDE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01DEE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7D1FBE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BA592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FB5E3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5A92D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C1002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6309AA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AA16D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3B20F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6C0B3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3F7A11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EAB95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2BCDE064" w14:textId="77777777" w:rsidTr="0008276E">
        <w:trPr>
          <w:trHeight w:val="281"/>
        </w:trPr>
        <w:tc>
          <w:tcPr>
            <w:tcW w:w="370" w:type="dxa"/>
          </w:tcPr>
          <w:p w14:paraId="6FE8C3C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FAC99F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B9A7FC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125BFB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0391DC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A37777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CEFD25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76583B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C79CB3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767D8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7BAC83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39F987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CA990D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0270A2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4BD904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53BA8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266C6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19BC8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163673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D7B420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A013D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25826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08BA2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FDB4DD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B4687A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051D4E87" w14:textId="77777777" w:rsidTr="0008276E">
        <w:trPr>
          <w:trHeight w:val="281"/>
        </w:trPr>
        <w:tc>
          <w:tcPr>
            <w:tcW w:w="370" w:type="dxa"/>
          </w:tcPr>
          <w:p w14:paraId="142618F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497D3B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FA2824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86CB35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D29BAE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4F3C14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64B863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A6873E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434085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B2FCE4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408BB1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DFDC6D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C1A7A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F4A90E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A6E8A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0393C7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ED198B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9DD801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87249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932D2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377CB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8B872F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202D1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86E119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1A57F9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33B5E22D" w14:textId="77777777" w:rsidTr="0008276E">
        <w:trPr>
          <w:trHeight w:val="281"/>
        </w:trPr>
        <w:tc>
          <w:tcPr>
            <w:tcW w:w="370" w:type="dxa"/>
          </w:tcPr>
          <w:p w14:paraId="505A562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4A6F59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428BE9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A2519D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C5D75F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8847B2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D752D9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363741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96A707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68C58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56F303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598F20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8A377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C7F5F5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D78AD5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99FF48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74787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3D76F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0AD65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CDF9A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EEABD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4452B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125317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AE82C1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EFC06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16ECB5D9" w14:textId="77777777" w:rsidTr="0008276E">
        <w:trPr>
          <w:trHeight w:val="281"/>
        </w:trPr>
        <w:tc>
          <w:tcPr>
            <w:tcW w:w="370" w:type="dxa"/>
          </w:tcPr>
          <w:p w14:paraId="63B2A44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754052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D56F4E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BFDF0D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80C9D4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6F98ED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EE9D23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B31F7A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6F65E5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48F058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DD2F91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AB797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5ECED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231484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7AE8B3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E1E572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D032FA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48702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C04BCC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CAE1F5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E4B284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5609F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3C7E83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7258B3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65B482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F40B27" w:rsidRPr="001A0A0B" w14:paraId="0DF0D20C" w14:textId="77777777" w:rsidTr="0008276E">
        <w:trPr>
          <w:trHeight w:val="281"/>
        </w:trPr>
        <w:tc>
          <w:tcPr>
            <w:tcW w:w="370" w:type="dxa"/>
          </w:tcPr>
          <w:p w14:paraId="0BBFE5F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BE6D21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1177F3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D77C3AF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69AE99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000179A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E964F4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76D2D96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27AD3E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D20C51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D362B0B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1E327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B82E787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F92041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B5731E9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B227863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711F0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C0C1DC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D9FF18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11C2452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FAA2724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AC899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F28177E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019ECE0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A13EBD" w14:textId="77777777" w:rsidR="00F40B27" w:rsidRPr="001A0A0B" w:rsidRDefault="00F40B27" w:rsidP="0008276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</w:tbl>
    <w:p w14:paraId="1071B809" w14:textId="77777777" w:rsidR="003B4B93" w:rsidRPr="006567BA" w:rsidRDefault="003B4B93" w:rsidP="006567BA">
      <w:pPr>
        <w:numPr>
          <w:ilvl w:val="0"/>
          <w:numId w:val="11"/>
        </w:numPr>
        <w:tabs>
          <w:tab w:val="clear" w:pos="720"/>
          <w:tab w:val="num" w:pos="426"/>
        </w:tabs>
        <w:ind w:hanging="720"/>
        <w:jc w:val="both"/>
        <w:rPr>
          <w:rFonts w:ascii="Times New Roman" w:hAnsi="Times New Roman" w:cs="Times New Roman"/>
          <w:bCs/>
        </w:rPr>
      </w:pPr>
      <w:r w:rsidRPr="006567BA">
        <w:rPr>
          <w:rFonts w:ascii="Times New Roman" w:eastAsia="Times New Roman" w:hAnsi="Times New Roman"/>
          <w:lang w:eastAsia="es-ES"/>
        </w:rPr>
        <w:lastRenderedPageBreak/>
        <w:t xml:space="preserve">Dados los conjuntos:  </w:t>
      </w:r>
    </w:p>
    <w:p w14:paraId="633025B1" w14:textId="397E3000" w:rsidR="003B4B93" w:rsidRPr="003B4B93" w:rsidRDefault="003B4B93" w:rsidP="003B4B93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360" w:right="49"/>
        <w:rPr>
          <w:rFonts w:ascii="Times New Roman" w:hAnsi="Times New Roman" w:cs="Times New Roman"/>
          <w:bCs/>
        </w:rPr>
      </w:pPr>
      <w:r w:rsidRPr="000F3457">
        <w:rPr>
          <w:position w:val="-10"/>
          <w:lang w:val="es-ES" w:eastAsia="es-ES"/>
        </w:rPr>
        <w:object w:dxaOrig="2880" w:dyaOrig="340" w14:anchorId="01B4E4E5">
          <v:shape id="_x0000_i1027" type="#_x0000_t75" style="width:2in;height:13.2pt" o:ole="">
            <v:imagedata r:id="rId13" o:title=""/>
          </v:shape>
          <o:OLEObject Type="Embed" ProgID="Equation.3" ShapeID="_x0000_i1027" DrawAspect="Content" ObjectID="_1674390897" r:id="rId14"/>
        </w:object>
      </w:r>
      <w:r w:rsidRPr="003B4B93">
        <w:rPr>
          <w:rFonts w:ascii="Times New Roman" w:eastAsia="Times New Roman" w:hAnsi="Times New Roman"/>
          <w:szCs w:val="24"/>
          <w:lang w:val="es-ES" w:eastAsia="es-ES"/>
        </w:rPr>
        <w:t xml:space="preserve"> </w:t>
      </w:r>
      <w:r w:rsidRPr="00893B92">
        <w:rPr>
          <w:position w:val="-10"/>
          <w:lang w:val="es-ES" w:eastAsia="es-ES"/>
        </w:rPr>
        <w:object w:dxaOrig="2760" w:dyaOrig="340" w14:anchorId="13BDE106">
          <v:shape id="_x0000_i1028" type="#_x0000_t75" style="width:137.4pt;height:13.2pt" o:ole="">
            <v:imagedata r:id="rId15" o:title=""/>
          </v:shape>
          <o:OLEObject Type="Embed" ProgID="Equation.3" ShapeID="_x0000_i1028" DrawAspect="Content" ObjectID="_1674390898" r:id="rId16"/>
        </w:object>
      </w:r>
      <w:r w:rsidRPr="003B4B93">
        <w:rPr>
          <w:rFonts w:ascii="Times New Roman" w:eastAsia="Times New Roman" w:hAnsi="Times New Roman"/>
          <w:szCs w:val="24"/>
          <w:lang w:val="es-ES" w:eastAsia="es-ES"/>
        </w:rPr>
        <w:t xml:space="preserve"> </w:t>
      </w:r>
      <w:r w:rsidR="006567BA" w:rsidRPr="003B4B93">
        <w:rPr>
          <w:rFonts w:ascii="Times New Roman" w:eastAsia="Times New Roman" w:hAnsi="Times New Roman"/>
          <w:szCs w:val="24"/>
          <w:lang w:val="es-ES" w:eastAsia="es-ES"/>
        </w:rPr>
        <w:t>y C</w:t>
      </w:r>
      <w:r w:rsidRPr="003B4B93">
        <w:rPr>
          <w:rFonts w:ascii="Times New Roman" w:eastAsia="Times New Roman" w:hAnsi="Times New Roman"/>
          <w:szCs w:val="24"/>
          <w:lang w:val="es-ES" w:eastAsia="es-ES"/>
        </w:rPr>
        <w:t xml:space="preserve"> = {-2; -1; 0; 1; 2; 3}  </w:t>
      </w:r>
    </w:p>
    <w:p w14:paraId="3CEC4BC6" w14:textId="6818B5F9" w:rsidR="00BE4DD5" w:rsidRPr="00004FF7" w:rsidRDefault="003B4B93" w:rsidP="00004FF7">
      <w:pPr>
        <w:ind w:firstLine="360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Determine y s</w:t>
      </w:r>
      <w:r w:rsidR="00A86DBB">
        <w:rPr>
          <w:rFonts w:ascii="Times New Roman" w:hAnsi="Times New Roman" w:cs="Times New Roman"/>
          <w:bCs/>
        </w:rPr>
        <w:t>ombree</w:t>
      </w:r>
      <w:r w:rsidR="009B7502" w:rsidRPr="00307069">
        <w:rPr>
          <w:rFonts w:ascii="Times New Roman" w:hAnsi="Times New Roman" w:cs="Times New Roman"/>
          <w:bCs/>
        </w:rPr>
        <w:t xml:space="preserve"> la regi</w:t>
      </w:r>
      <w:r w:rsidR="00004FF7">
        <w:rPr>
          <w:rFonts w:ascii="Times New Roman" w:hAnsi="Times New Roman" w:cs="Times New Roman"/>
          <w:bCs/>
        </w:rPr>
        <w:t>ón</w:t>
      </w:r>
      <w:r w:rsidR="009B7502" w:rsidRPr="00307069">
        <w:rPr>
          <w:rFonts w:ascii="Times New Roman" w:hAnsi="Times New Roman" w:cs="Times New Roman"/>
          <w:bCs/>
        </w:rPr>
        <w:t xml:space="preserve"> </w:t>
      </w:r>
      <w:r w:rsidR="00A86DBB">
        <w:rPr>
          <w:rFonts w:ascii="Times New Roman" w:hAnsi="Times New Roman" w:cs="Times New Roman"/>
          <w:bCs/>
        </w:rPr>
        <w:t>que corresponde a</w:t>
      </w:r>
      <w:r>
        <w:rPr>
          <w:rFonts w:ascii="Times New Roman" w:hAnsi="Times New Roman" w:cs="Times New Roman"/>
          <w:bCs/>
        </w:rPr>
        <w:t>:</w:t>
      </w:r>
      <w:r w:rsidR="0074569D">
        <w:tab/>
      </w:r>
      <w:r w:rsidR="0074569D">
        <w:tab/>
      </w:r>
      <w:r w:rsidR="0074569D">
        <w:tab/>
      </w:r>
      <w:r w:rsidR="0074569D">
        <w:tab/>
      </w:r>
      <w:r w:rsidR="0074569D">
        <w:tab/>
      </w:r>
      <w:r w:rsidR="0074569D">
        <w:tab/>
        <w:t xml:space="preserve">    </w:t>
      </w:r>
    </w:p>
    <w:p w14:paraId="362DA256" w14:textId="3F7BD0BF" w:rsidR="003B4B93" w:rsidRPr="003B4B93" w:rsidRDefault="003B4B93" w:rsidP="00004FF7">
      <w:pPr>
        <w:pStyle w:val="Prrafodelista"/>
        <w:tabs>
          <w:tab w:val="left" w:pos="720"/>
        </w:tabs>
        <w:ind w:left="1080"/>
        <w:jc w:val="both"/>
        <w:rPr>
          <w:rFonts w:ascii="Times New Roman" w:hAnsi="Times New Roman" w:cs="Times New Roman"/>
          <w:b/>
          <w:bCs/>
        </w:rPr>
      </w:pPr>
      <w:r w:rsidRPr="0074569D">
        <w:rPr>
          <w:rFonts w:ascii="Times New Roman" w:hAnsi="Times New Roman" w:cs="Times New Roman"/>
          <w:position w:val="-16"/>
        </w:rPr>
        <w:object w:dxaOrig="4500" w:dyaOrig="440" w14:anchorId="324AABE4">
          <v:shape id="_x0000_i1029" type="#_x0000_t75" style="width:225pt;height:20.4pt" o:ole="">
            <v:imagedata r:id="rId17" o:title=""/>
          </v:shape>
          <o:OLEObject Type="Embed" ProgID="Equation.DSMT4" ShapeID="_x0000_i1029" DrawAspect="Content" ObjectID="_1674390899" r:id="rId18"/>
        </w:object>
      </w:r>
      <w:r w:rsidRPr="0074569D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= { _____________________}</w:t>
      </w:r>
    </w:p>
    <w:p w14:paraId="75B10F95" w14:textId="462D23A7" w:rsidR="003B4B93" w:rsidRPr="00BE4DD5" w:rsidRDefault="003B4B93" w:rsidP="003B4B93">
      <w:pPr>
        <w:pStyle w:val="Prrafodelista"/>
        <w:tabs>
          <w:tab w:val="left" w:pos="720"/>
        </w:tabs>
        <w:ind w:left="1080"/>
        <w:jc w:val="right"/>
        <w:rPr>
          <w:rFonts w:ascii="Times New Roman" w:hAnsi="Times New Roman" w:cs="Times New Roman"/>
          <w:b/>
          <w:bCs/>
        </w:rPr>
      </w:pPr>
      <w:r w:rsidRPr="0074569D">
        <w:rPr>
          <w:rFonts w:ascii="Times New Roman" w:hAnsi="Times New Roman" w:cs="Times New Roman"/>
        </w:rPr>
        <w:tab/>
      </w:r>
      <w:r w:rsidRPr="0074569D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</w:t>
      </w:r>
      <w:r w:rsidRPr="0074569D">
        <w:rPr>
          <w:rFonts w:ascii="Times New Roman" w:hAnsi="Times New Roman" w:cs="Times New Roman"/>
        </w:rPr>
        <w:t>(</w:t>
      </w:r>
      <w:r w:rsidR="00C879B1">
        <w:rPr>
          <w:rFonts w:ascii="Times New Roman" w:hAnsi="Times New Roman" w:cs="Times New Roman"/>
        </w:rPr>
        <w:t>3</w:t>
      </w:r>
      <w:r w:rsidRPr="0074569D">
        <w:rPr>
          <w:rFonts w:ascii="Times New Roman" w:hAnsi="Times New Roman" w:cs="Times New Roman"/>
        </w:rPr>
        <w:t xml:space="preserve"> puntos)</w:t>
      </w:r>
    </w:p>
    <w:p w14:paraId="5BCC6305" w14:textId="46586F3A" w:rsidR="00BE4DD5" w:rsidRDefault="00BE4DD5" w:rsidP="003B4B93">
      <w:pPr>
        <w:pStyle w:val="Prrafodelista"/>
        <w:tabs>
          <w:tab w:val="left" w:pos="720"/>
        </w:tabs>
        <w:ind w:left="1080"/>
        <w:jc w:val="both"/>
        <w:rPr>
          <w:rFonts w:ascii="Times New Roman" w:hAnsi="Times New Roman" w:cs="Times New Roman"/>
          <w:b/>
          <w:bCs/>
        </w:rPr>
      </w:pPr>
    </w:p>
    <w:p w14:paraId="35D155A1" w14:textId="5B12889C" w:rsidR="00BE4DD5" w:rsidRDefault="003B4B93" w:rsidP="00BE4DD5">
      <w:pPr>
        <w:pStyle w:val="Prrafodelista"/>
        <w:tabs>
          <w:tab w:val="left" w:pos="720"/>
        </w:tabs>
        <w:ind w:left="1080"/>
        <w:jc w:val="both"/>
        <w:rPr>
          <w:rFonts w:ascii="Times New Roman" w:hAnsi="Times New Roman" w:cs="Times New Roman"/>
          <w:b/>
          <w:bCs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ADEBA81" wp14:editId="5458D9C4">
                <wp:simplePos x="0" y="0"/>
                <wp:positionH relativeFrom="margin">
                  <wp:posOffset>1802765</wp:posOffset>
                </wp:positionH>
                <wp:positionV relativeFrom="paragraph">
                  <wp:posOffset>13823</wp:posOffset>
                </wp:positionV>
                <wp:extent cx="2514600" cy="2000250"/>
                <wp:effectExtent l="0" t="0" r="19050" b="19050"/>
                <wp:wrapNone/>
                <wp:docPr id="4" name="Cuadro de text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2000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4342563" w14:textId="77777777" w:rsidR="00BE4DD5" w:rsidRDefault="00BE4DD5" w:rsidP="00BE4DD5">
                            <w:r>
                              <w:rPr>
                                <w:noProof/>
                                <w:lang w:val="es-ES" w:eastAsia="es-ES"/>
                              </w:rPr>
                              <w:drawing>
                                <wp:inline distT="0" distB="0" distL="0" distR="0" wp14:anchorId="694ADB93" wp14:editId="77D69088">
                                  <wp:extent cx="2325370" cy="1770545"/>
                                  <wp:effectExtent l="0" t="0" r="0" b="1270"/>
                                  <wp:docPr id="5" name="Imagen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19"/>
                                          <a:srcRect l="55915" t="40786" r="21155" b="2815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5370" cy="17705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DEBA81" id="_x0000_t202" coordsize="21600,21600" o:spt="202" path="m,l,21600r21600,l21600,xe">
                <v:stroke joinstyle="miter"/>
                <v:path gradientshapeok="t" o:connecttype="rect"/>
              </v:shapetype>
              <v:shape id="Cuadro de texto 4" o:spid="_x0000_s1026" type="#_x0000_t202" style="position:absolute;left:0;text-align:left;margin-left:141.95pt;margin-top:1.1pt;width:198pt;height:157.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" fillcolor="white [3201]" strokeweight=".5pt">
                <v:textbox>
                  <w:txbxContent>
                    <w:p w14:paraId="74342563" w14:textId="77777777" w:rsidR="00BE4DD5" w:rsidRDefault="00BE4DD5" w:rsidP="00BE4DD5">
                      <w:r>
                        <w:rPr>
                          <w:noProof/>
                          <w:lang w:val="en-US"/>
                        </w:rPr>
                        <w:drawing>
                          <wp:inline distT="0" distB="0" distL="0" distR="0" wp14:anchorId="694ADB93" wp14:editId="77D69088">
                            <wp:extent cx="2325370" cy="1770545"/>
                            <wp:effectExtent l="0" t="0" r="0" b="1270"/>
                            <wp:docPr id="5" name="Imagen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20"/>
                                    <a:srcRect l="55915" t="40786" r="21155" b="2815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325370" cy="177054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22B6ACF" w14:textId="49158EC2" w:rsidR="00476F64" w:rsidRDefault="00476F64" w:rsidP="00BE4DD5">
      <w:pPr>
        <w:jc w:val="both"/>
        <w:rPr>
          <w:rFonts w:ascii="Times New Roman" w:hAnsi="Times New Roman" w:cs="Times New Roman"/>
          <w:b/>
          <w:bCs/>
        </w:rPr>
      </w:pPr>
    </w:p>
    <w:p w14:paraId="7B9BE69A" w14:textId="65CCA024" w:rsidR="00BE4DD5" w:rsidRDefault="00BE4DD5" w:rsidP="00BE4DD5">
      <w:pPr>
        <w:jc w:val="both"/>
        <w:rPr>
          <w:rFonts w:ascii="Times New Roman" w:hAnsi="Times New Roman" w:cs="Times New Roman"/>
          <w:b/>
          <w:bCs/>
          <w:sz w:val="10"/>
          <w:szCs w:val="10"/>
        </w:rPr>
      </w:pPr>
    </w:p>
    <w:p w14:paraId="76286835" w14:textId="51B78DCA" w:rsidR="003B4B93" w:rsidRDefault="003B4B93" w:rsidP="00BE4DD5">
      <w:pPr>
        <w:jc w:val="both"/>
        <w:rPr>
          <w:rFonts w:ascii="Times New Roman" w:hAnsi="Times New Roman" w:cs="Times New Roman"/>
          <w:b/>
          <w:bCs/>
          <w:sz w:val="10"/>
          <w:szCs w:val="10"/>
        </w:rPr>
      </w:pPr>
    </w:p>
    <w:p w14:paraId="09C755E7" w14:textId="7B0E63AC" w:rsidR="003B4B93" w:rsidRDefault="003B4B93" w:rsidP="00BE4DD5">
      <w:pPr>
        <w:jc w:val="both"/>
        <w:rPr>
          <w:rFonts w:ascii="Times New Roman" w:hAnsi="Times New Roman" w:cs="Times New Roman"/>
          <w:b/>
          <w:bCs/>
          <w:sz w:val="10"/>
          <w:szCs w:val="10"/>
        </w:rPr>
      </w:pPr>
    </w:p>
    <w:p w14:paraId="7212B119" w14:textId="79366232" w:rsidR="003B4B93" w:rsidRDefault="003B4B93" w:rsidP="00BE4DD5">
      <w:pPr>
        <w:jc w:val="both"/>
        <w:rPr>
          <w:rFonts w:ascii="Times New Roman" w:hAnsi="Times New Roman" w:cs="Times New Roman"/>
          <w:b/>
          <w:bCs/>
          <w:sz w:val="10"/>
          <w:szCs w:val="10"/>
        </w:rPr>
      </w:pPr>
    </w:p>
    <w:p w14:paraId="36620543" w14:textId="0661AD8D" w:rsidR="003B4B93" w:rsidRDefault="003B4B93" w:rsidP="00BE4DD5">
      <w:pPr>
        <w:jc w:val="both"/>
        <w:rPr>
          <w:rFonts w:ascii="Times New Roman" w:hAnsi="Times New Roman" w:cs="Times New Roman"/>
          <w:b/>
          <w:bCs/>
          <w:sz w:val="10"/>
          <w:szCs w:val="10"/>
        </w:rPr>
      </w:pPr>
    </w:p>
    <w:p w14:paraId="6C4BB231" w14:textId="75363432" w:rsidR="003B4B93" w:rsidRDefault="003B4B93" w:rsidP="00BE4DD5">
      <w:pPr>
        <w:jc w:val="both"/>
        <w:rPr>
          <w:rFonts w:ascii="Times New Roman" w:hAnsi="Times New Roman" w:cs="Times New Roman"/>
          <w:b/>
          <w:bCs/>
          <w:sz w:val="10"/>
          <w:szCs w:val="10"/>
        </w:rPr>
      </w:pPr>
    </w:p>
    <w:p w14:paraId="3B7D51E2" w14:textId="62C259C8" w:rsidR="003B4B93" w:rsidRDefault="003B4B93" w:rsidP="00BE4DD5">
      <w:pPr>
        <w:jc w:val="both"/>
        <w:rPr>
          <w:rFonts w:ascii="Times New Roman" w:hAnsi="Times New Roman" w:cs="Times New Roman"/>
          <w:b/>
          <w:bCs/>
          <w:sz w:val="10"/>
          <w:szCs w:val="10"/>
        </w:rPr>
      </w:pPr>
    </w:p>
    <w:p w14:paraId="54FB2C84" w14:textId="3BB99F00" w:rsidR="003B4B93" w:rsidRDefault="003B4B93" w:rsidP="00BE4DD5">
      <w:pPr>
        <w:jc w:val="both"/>
        <w:rPr>
          <w:rFonts w:ascii="Times New Roman" w:hAnsi="Times New Roman" w:cs="Times New Roman"/>
          <w:b/>
          <w:bCs/>
          <w:sz w:val="10"/>
          <w:szCs w:val="10"/>
        </w:rPr>
      </w:pPr>
    </w:p>
    <w:p w14:paraId="5B159352" w14:textId="66AE5668" w:rsidR="003B4B93" w:rsidRDefault="003B4B93" w:rsidP="00BE4DD5">
      <w:pPr>
        <w:jc w:val="both"/>
        <w:rPr>
          <w:rFonts w:ascii="Times New Roman" w:hAnsi="Times New Roman" w:cs="Times New Roman"/>
          <w:b/>
          <w:bCs/>
          <w:sz w:val="10"/>
          <w:szCs w:val="10"/>
        </w:rPr>
      </w:pPr>
    </w:p>
    <w:p w14:paraId="4935BFE7" w14:textId="2E0FDEE1" w:rsidR="003A5F11" w:rsidRDefault="003A5F11" w:rsidP="00BE4DD5">
      <w:pPr>
        <w:jc w:val="both"/>
        <w:rPr>
          <w:rFonts w:ascii="Times New Roman" w:hAnsi="Times New Roman" w:cs="Times New Roman"/>
          <w:b/>
          <w:bCs/>
          <w:sz w:val="10"/>
          <w:szCs w:val="10"/>
        </w:rPr>
      </w:pPr>
    </w:p>
    <w:tbl>
      <w:tblPr>
        <w:tblpPr w:leftFromText="180" w:rightFromText="180" w:vertAnchor="text" w:horzAnchor="margin" w:tblpY="20"/>
        <w:tblOverlap w:val="never"/>
        <w:tblW w:w="9250" w:type="dxa"/>
        <w:tblBorders>
          <w:top w:val="dotted" w:sz="4" w:space="0" w:color="000000" w:themeColor="text1"/>
          <w:left w:val="dotted" w:sz="4" w:space="0" w:color="000000" w:themeColor="text1"/>
          <w:bottom w:val="dotted" w:sz="4" w:space="0" w:color="000000" w:themeColor="text1"/>
          <w:right w:val="dotted" w:sz="4" w:space="0" w:color="000000" w:themeColor="text1"/>
          <w:insideH w:val="dotted" w:sz="4" w:space="0" w:color="000000" w:themeColor="text1"/>
          <w:insideV w:val="dotted" w:sz="4" w:space="0" w:color="000000" w:themeColor="text1"/>
        </w:tblBorders>
        <w:tblLook w:val="0000" w:firstRow="0" w:lastRow="0" w:firstColumn="0" w:lastColumn="0" w:noHBand="0" w:noVBand="0"/>
      </w:tblPr>
      <w:tblGrid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</w:tblGrid>
      <w:tr w:rsidR="003A5F11" w:rsidRPr="001A0A0B" w14:paraId="78945B3F" w14:textId="77777777" w:rsidTr="000174A0">
        <w:trPr>
          <w:trHeight w:val="281"/>
        </w:trPr>
        <w:tc>
          <w:tcPr>
            <w:tcW w:w="370" w:type="dxa"/>
          </w:tcPr>
          <w:p w14:paraId="66A7492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AAF4C8B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2183A5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6845276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D5C4DC3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92003F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C44D133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71A93C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1A32143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3FF28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2495562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5D46C6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F71004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24BFA6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5D8EF96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6C34BD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30426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E703A1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725C6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8509F0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F1E32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A439A5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4426B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98D0D2C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33F25A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3A5F11" w:rsidRPr="001A0A0B" w14:paraId="325DFF2C" w14:textId="77777777" w:rsidTr="000174A0">
        <w:trPr>
          <w:trHeight w:val="281"/>
        </w:trPr>
        <w:tc>
          <w:tcPr>
            <w:tcW w:w="370" w:type="dxa"/>
          </w:tcPr>
          <w:p w14:paraId="6E7D6915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C354BBB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3A71D94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D2665AC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517461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8E88239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AD8A27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3DCABC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3B7E71C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129FEE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323D22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04323B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ABF4BF3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7D182F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B9A27D4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3F6D1A6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ED59AC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9FBD73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33D9F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3DB5D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76D706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23BEB3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57915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E70DA2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6CFE2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3A5F11" w:rsidRPr="001A0A0B" w14:paraId="105132CB" w14:textId="77777777" w:rsidTr="000174A0">
        <w:trPr>
          <w:trHeight w:val="281"/>
        </w:trPr>
        <w:tc>
          <w:tcPr>
            <w:tcW w:w="370" w:type="dxa"/>
          </w:tcPr>
          <w:p w14:paraId="5B1303E3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389118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C73324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A5BADE6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A2B1292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1741F7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EE8DDF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6975719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6F5124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CB1079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343D443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C32F42A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9CDE9B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8AFDA5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E3194C2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F24AD04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0E6ACA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D23964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492C42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733D39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A492C1C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2E095C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529EA6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4138043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B2C5F5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3A5F11" w:rsidRPr="001A0A0B" w14:paraId="4248807B" w14:textId="77777777" w:rsidTr="000174A0">
        <w:trPr>
          <w:trHeight w:val="281"/>
        </w:trPr>
        <w:tc>
          <w:tcPr>
            <w:tcW w:w="370" w:type="dxa"/>
          </w:tcPr>
          <w:p w14:paraId="1616481A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FD8C35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9C9EB44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2537ED3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835267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A1082F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67CF3E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2A5CB44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D73F48D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79A103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922B72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3D80199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0C1FC2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CF47A5C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A06C263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5C14D4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797B9B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BCA43B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9F543DA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138C28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98CC2EA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81E521D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E410AD5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0498796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FE36939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3A5F11" w:rsidRPr="001A0A0B" w14:paraId="6FC66074" w14:textId="77777777" w:rsidTr="000174A0">
        <w:trPr>
          <w:trHeight w:val="281"/>
        </w:trPr>
        <w:tc>
          <w:tcPr>
            <w:tcW w:w="370" w:type="dxa"/>
          </w:tcPr>
          <w:p w14:paraId="7275C12D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A80DB0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C5F62CD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25E225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0587BE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D97643A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3ECEE3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37AC803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857D86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14F169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77DF965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D596F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B0E7F7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3DC9DC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75C28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FB4AB6D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21748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7F2EBC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930D324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120E039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46C3E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6D521B2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97A81C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BD1A082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0786AC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3A5F11" w:rsidRPr="001A0A0B" w14:paraId="7A16D51B" w14:textId="77777777" w:rsidTr="000174A0">
        <w:trPr>
          <w:trHeight w:val="281"/>
        </w:trPr>
        <w:tc>
          <w:tcPr>
            <w:tcW w:w="370" w:type="dxa"/>
          </w:tcPr>
          <w:p w14:paraId="286F388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DD86C95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2CA6C4B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AA93CC2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98CAB35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490DABB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42426E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9F54622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190548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9069DA6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DDAB98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0D44AA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71023EB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13ED972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328B39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7F9FF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A29CD2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B14BE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CBACAB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4FFC5D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355B082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961382D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B5051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8912F0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C5FA0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3A5F11" w:rsidRPr="001A0A0B" w14:paraId="64460865" w14:textId="77777777" w:rsidTr="000174A0">
        <w:trPr>
          <w:trHeight w:val="281"/>
        </w:trPr>
        <w:tc>
          <w:tcPr>
            <w:tcW w:w="370" w:type="dxa"/>
          </w:tcPr>
          <w:p w14:paraId="58FA6DD5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A547C7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638A7C5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688FAAC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005649D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9F1A37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619E50D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A74FA1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4AC14F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ABEBF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6884615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F58E4A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606D9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D5A4434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F757C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DEE7149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7CE632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597DC9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F55655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FDC26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190813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577C06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3DB1B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8D7BAE3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7293E4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3A5F11" w:rsidRPr="001A0A0B" w14:paraId="2A43F16C" w14:textId="77777777" w:rsidTr="000174A0">
        <w:trPr>
          <w:trHeight w:val="281"/>
        </w:trPr>
        <w:tc>
          <w:tcPr>
            <w:tcW w:w="370" w:type="dxa"/>
          </w:tcPr>
          <w:p w14:paraId="6DBD012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6E215A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A6665E4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55F9FB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07EF8B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2173D2D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092948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258ED3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89024BB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CDDC8B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368EEF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BA44A4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C269C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55FAA1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0C145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473F524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F9022C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92D55B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0FCC3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1A30B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BCCF644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110513D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097664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80F9D04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A076F42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3A5F11" w:rsidRPr="001A0A0B" w14:paraId="2C853022" w14:textId="77777777" w:rsidTr="000174A0">
        <w:trPr>
          <w:trHeight w:val="281"/>
        </w:trPr>
        <w:tc>
          <w:tcPr>
            <w:tcW w:w="370" w:type="dxa"/>
          </w:tcPr>
          <w:p w14:paraId="0B9189CA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95FBDC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90092BA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609A0B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A6780B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FC0FBF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98E06EB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8AC5264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5E1AB2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D70F04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0BEDB8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4FA023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350A1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BD21BE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865D0A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BAC31D5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00931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918BE7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4FA989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C27992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62A4ED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1F95BA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BFD1B7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7DD4ED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025930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3A5F11" w:rsidRPr="001A0A0B" w14:paraId="59DE357E" w14:textId="77777777" w:rsidTr="000174A0">
        <w:trPr>
          <w:trHeight w:val="281"/>
        </w:trPr>
        <w:tc>
          <w:tcPr>
            <w:tcW w:w="370" w:type="dxa"/>
          </w:tcPr>
          <w:p w14:paraId="0C94469F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F65F31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52A9A94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E7923F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86497EA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624AAE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7BC161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5A7309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A00D7D8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D654705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1626495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6B972D5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37732E4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EE822A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A873C7D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12841A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6A9C80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029A43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FE4EC49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C496E3A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16B2BD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9D3C651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6BDA1C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09B1EFD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A00C04E" w14:textId="77777777" w:rsidR="003A5F11" w:rsidRPr="001A0A0B" w:rsidRDefault="003A5F11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</w:tbl>
    <w:p w14:paraId="31E62F09" w14:textId="77777777" w:rsidR="003A5F11" w:rsidRDefault="003A5F11" w:rsidP="00BE4DD5">
      <w:pPr>
        <w:jc w:val="both"/>
        <w:rPr>
          <w:rFonts w:ascii="Times New Roman" w:hAnsi="Times New Roman" w:cs="Times New Roman"/>
          <w:b/>
          <w:bCs/>
          <w:sz w:val="10"/>
          <w:szCs w:val="10"/>
        </w:rPr>
      </w:pPr>
    </w:p>
    <w:p w14:paraId="6EC39F23" w14:textId="77777777" w:rsidR="003B4B93" w:rsidRPr="00476F64" w:rsidRDefault="003B4B93" w:rsidP="00BE4DD5">
      <w:pPr>
        <w:jc w:val="both"/>
        <w:rPr>
          <w:rFonts w:ascii="Times New Roman" w:hAnsi="Times New Roman" w:cs="Times New Roman"/>
          <w:b/>
          <w:bCs/>
          <w:sz w:val="10"/>
          <w:szCs w:val="10"/>
        </w:rPr>
      </w:pPr>
    </w:p>
    <w:p w14:paraId="529A17DE" w14:textId="20B0D411" w:rsidR="00A362EB" w:rsidRDefault="00A362EB" w:rsidP="00986D14">
      <w:pPr>
        <w:numPr>
          <w:ilvl w:val="0"/>
          <w:numId w:val="11"/>
        </w:numPr>
        <w:tabs>
          <w:tab w:val="clear" w:pos="720"/>
          <w:tab w:val="num" w:pos="567"/>
        </w:tabs>
        <w:ind w:left="426" w:hanging="426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David Rosales es el jefe de sección de una empresa de servicios eléctricos. Los empleados de su sección se encargan de podar los árboles cuando crecen demasiado, escalar postes y unir cables. Recientemente, Rosales presentó el siguiente reporte a la gerencia de la empresa:</w:t>
      </w:r>
    </w:p>
    <w:p w14:paraId="3AC450EA" w14:textId="6FB197EF" w:rsidR="00A362EB" w:rsidRPr="007F7FC3" w:rsidRDefault="00A362EB" w:rsidP="00A362EB">
      <w:pPr>
        <w:ind w:left="426"/>
        <w:jc w:val="both"/>
        <w:rPr>
          <w:rFonts w:ascii="Times New Roman" w:hAnsi="Times New Roman" w:cs="Times New Roman"/>
          <w:bCs/>
          <w:i/>
          <w:iCs/>
        </w:rPr>
      </w:pPr>
      <w:r w:rsidRPr="007F7FC3">
        <w:rPr>
          <w:rFonts w:ascii="Times New Roman" w:hAnsi="Times New Roman" w:cs="Times New Roman"/>
          <w:bCs/>
          <w:i/>
          <w:iCs/>
        </w:rPr>
        <w:t>Mi sección incluye:</w:t>
      </w:r>
    </w:p>
    <w:p w14:paraId="2ED8BFCA" w14:textId="0C22FFE0" w:rsidR="00A362EB" w:rsidRPr="007F7FC3" w:rsidRDefault="007F7FC3" w:rsidP="00A362EB">
      <w:pPr>
        <w:ind w:left="426"/>
        <w:jc w:val="both"/>
        <w:rPr>
          <w:rFonts w:ascii="Times New Roman" w:hAnsi="Times New Roman" w:cs="Times New Roman"/>
          <w:bCs/>
          <w:i/>
          <w:iCs/>
        </w:rPr>
      </w:pPr>
      <m:oMath>
        <m:r>
          <w:rPr>
            <w:rFonts w:ascii="Cambria Math" w:hAnsi="Cambria Math" w:cs="Times New Roman"/>
          </w:rPr>
          <m:t>T=</m:t>
        </m:r>
      </m:oMath>
      <w:r w:rsidR="00A362EB" w:rsidRPr="007F7FC3">
        <w:rPr>
          <w:rFonts w:ascii="Times New Roman" w:hAnsi="Times New Roman" w:cs="Times New Roman"/>
          <w:bCs/>
          <w:i/>
          <w:iCs/>
        </w:rPr>
        <w:t xml:space="preserve"> el conjunto de empleados que pueden podar árboles muy altos.</w:t>
      </w:r>
    </w:p>
    <w:p w14:paraId="42BA085A" w14:textId="14E12715" w:rsidR="00A362EB" w:rsidRPr="007F7FC3" w:rsidRDefault="007F7FC3" w:rsidP="00A362EB">
      <w:pPr>
        <w:ind w:left="426"/>
        <w:jc w:val="both"/>
        <w:rPr>
          <w:rFonts w:ascii="Times New Roman" w:hAnsi="Times New Roman" w:cs="Times New Roman"/>
          <w:bCs/>
          <w:i/>
          <w:iCs/>
        </w:rPr>
      </w:pPr>
      <m:oMath>
        <m:r>
          <w:rPr>
            <w:rFonts w:ascii="Cambria Math" w:hAnsi="Cambria Math" w:cs="Times New Roman"/>
          </w:rPr>
          <m:t>P=</m:t>
        </m:r>
      </m:oMath>
      <w:r w:rsidR="00A362EB" w:rsidRPr="007F7FC3">
        <w:rPr>
          <w:rFonts w:ascii="Times New Roman" w:hAnsi="Times New Roman" w:cs="Times New Roman"/>
          <w:bCs/>
          <w:i/>
          <w:iCs/>
        </w:rPr>
        <w:t xml:space="preserve"> el conjunto de empleados que pueden escalar postes.</w:t>
      </w:r>
    </w:p>
    <w:p w14:paraId="0C271E14" w14:textId="57C1EDD3" w:rsidR="00A362EB" w:rsidRPr="007F7FC3" w:rsidRDefault="007F7FC3" w:rsidP="00A362EB">
      <w:pPr>
        <w:ind w:left="426"/>
        <w:jc w:val="both"/>
        <w:rPr>
          <w:rFonts w:ascii="Times New Roman" w:hAnsi="Times New Roman" w:cs="Times New Roman"/>
          <w:bCs/>
          <w:i/>
          <w:iCs/>
        </w:rPr>
      </w:pPr>
      <m:oMath>
        <m:r>
          <w:rPr>
            <w:rFonts w:ascii="Cambria Math" w:hAnsi="Cambria Math" w:cs="Times New Roman"/>
          </w:rPr>
          <m:t>W=</m:t>
        </m:r>
      </m:oMath>
      <w:r w:rsidR="00A362EB" w:rsidRPr="007F7FC3">
        <w:rPr>
          <w:rFonts w:ascii="Times New Roman" w:hAnsi="Times New Roman" w:cs="Times New Roman"/>
          <w:bCs/>
          <w:i/>
          <w:iCs/>
        </w:rPr>
        <w:t xml:space="preserve"> el conjunto de empleados que pueden unir cables.</w:t>
      </w:r>
    </w:p>
    <w:p w14:paraId="6B9BB020" w14:textId="77777777" w:rsidR="00A75106" w:rsidRPr="007F7FC3" w:rsidRDefault="00A75106" w:rsidP="00A362EB">
      <w:pPr>
        <w:ind w:left="426"/>
        <w:jc w:val="both"/>
        <w:rPr>
          <w:rFonts w:ascii="Cambria Math" w:hAnsi="Cambria Math" w:cs="Times New Roman"/>
          <w:oMath/>
        </w:rPr>
        <w:sectPr w:rsidR="00A75106" w:rsidRPr="007F7FC3" w:rsidSect="00776869">
          <w:headerReference w:type="even" r:id="rId21"/>
          <w:headerReference w:type="default" r:id="rId22"/>
          <w:footerReference w:type="even" r:id="rId23"/>
          <w:footerReference w:type="default" r:id="rId24"/>
          <w:headerReference w:type="first" r:id="rId25"/>
          <w:footerReference w:type="first" r:id="rId26"/>
          <w:type w:val="continuous"/>
          <w:pgSz w:w="11906" w:h="16838" w:code="9"/>
          <w:pgMar w:top="1134" w:right="1701" w:bottom="1134" w:left="1701" w:header="709" w:footer="709" w:gutter="0"/>
          <w:cols w:space="709"/>
          <w:docGrid w:linePitch="360"/>
        </w:sectPr>
      </w:pPr>
    </w:p>
    <w:p w14:paraId="16372928" w14:textId="0A2FBB78" w:rsidR="00A362EB" w:rsidRPr="007F7FC3" w:rsidRDefault="007F7FC3" w:rsidP="00A362EB">
      <w:pPr>
        <w:ind w:left="142"/>
        <w:jc w:val="both"/>
        <w:rPr>
          <w:rFonts w:ascii="Times New Roman" w:eastAsiaTheme="minorEastAsia" w:hAnsi="Times New Roman" w:cs="Times New Roman"/>
          <w:bCs/>
          <w:i/>
          <w:iCs/>
        </w:rPr>
      </w:pPr>
      <m:oMathPara>
        <m:oMath>
          <m:r>
            <w:rPr>
              <w:rFonts w:ascii="Cambria Math" w:hAnsi="Cambria Math" w:cs="Times New Roman"/>
            </w:rPr>
            <m:t>n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T</m:t>
              </m:r>
            </m:e>
          </m:d>
          <m:r>
            <w:rPr>
              <w:rFonts w:ascii="Cambria Math" w:hAnsi="Cambria Math" w:cs="Times New Roman"/>
            </w:rPr>
            <m:t>=45</m:t>
          </m:r>
        </m:oMath>
      </m:oMathPara>
    </w:p>
    <w:p w14:paraId="45B85CE1" w14:textId="3DCE8C51" w:rsidR="00A362EB" w:rsidRPr="007F7FC3" w:rsidRDefault="007F7FC3" w:rsidP="00A362EB">
      <w:pPr>
        <w:ind w:left="142"/>
        <w:jc w:val="both"/>
        <w:rPr>
          <w:rFonts w:ascii="Times New Roman" w:hAnsi="Times New Roman" w:cs="Times New Roman"/>
          <w:bCs/>
          <w:i/>
          <w:iCs/>
        </w:rPr>
      </w:pPr>
      <m:oMathPara>
        <m:oMath>
          <m:r>
            <w:rPr>
              <w:rFonts w:ascii="Cambria Math" w:hAnsi="Cambria Math" w:cs="Times New Roman"/>
            </w:rPr>
            <m:t>n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P</m:t>
              </m:r>
            </m:e>
          </m:d>
          <m:r>
            <w:rPr>
              <w:rFonts w:ascii="Cambria Math" w:hAnsi="Cambria Math" w:cs="Times New Roman"/>
            </w:rPr>
            <m:t>=50</m:t>
          </m:r>
        </m:oMath>
      </m:oMathPara>
    </w:p>
    <w:p w14:paraId="6F165DD3" w14:textId="66424A92" w:rsidR="00A362EB" w:rsidRPr="007F7FC3" w:rsidRDefault="007F7FC3" w:rsidP="00A362EB">
      <w:pPr>
        <w:ind w:left="142"/>
        <w:jc w:val="both"/>
        <w:rPr>
          <w:rFonts w:ascii="Times New Roman" w:eastAsiaTheme="minorEastAsia" w:hAnsi="Times New Roman" w:cs="Times New Roman"/>
          <w:bCs/>
          <w:i/>
          <w:iCs/>
        </w:rPr>
      </w:pPr>
      <m:oMathPara>
        <m:oMath>
          <m:r>
            <w:rPr>
              <w:rFonts w:ascii="Cambria Math" w:hAnsi="Cambria Math" w:cs="Times New Roman"/>
            </w:rPr>
            <m:t>n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W</m:t>
              </m:r>
            </m:e>
          </m:d>
          <m:r>
            <w:rPr>
              <w:rFonts w:ascii="Cambria Math" w:hAnsi="Cambria Math" w:cs="Times New Roman"/>
            </w:rPr>
            <m:t>=57</m:t>
          </m:r>
        </m:oMath>
      </m:oMathPara>
    </w:p>
    <w:p w14:paraId="2AB872CE" w14:textId="3875831C" w:rsidR="00A362EB" w:rsidRPr="007F7FC3" w:rsidRDefault="007F7FC3" w:rsidP="00A362EB">
      <w:pPr>
        <w:ind w:left="142"/>
        <w:jc w:val="both"/>
        <w:rPr>
          <w:rFonts w:ascii="Times New Roman" w:eastAsiaTheme="minorEastAsia" w:hAnsi="Times New Roman" w:cs="Times New Roman"/>
          <w:bCs/>
          <w:i/>
          <w:iCs/>
        </w:rPr>
      </w:pPr>
      <m:oMathPara>
        <m:oMath>
          <m:r>
            <w:rPr>
              <w:rFonts w:ascii="Cambria Math" w:hAnsi="Cambria Math" w:cs="Times New Roman"/>
            </w:rPr>
            <m:t>n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T∩P</m:t>
              </m:r>
            </m:e>
          </m:d>
          <m:r>
            <w:rPr>
              <w:rFonts w:ascii="Cambria Math" w:hAnsi="Cambria Math" w:cs="Times New Roman"/>
            </w:rPr>
            <m:t>=28</m:t>
          </m:r>
        </m:oMath>
      </m:oMathPara>
    </w:p>
    <w:p w14:paraId="10DB46A9" w14:textId="16139966" w:rsidR="00A362EB" w:rsidRPr="007F7FC3" w:rsidRDefault="007F7FC3" w:rsidP="00A362EB">
      <w:pPr>
        <w:ind w:left="142"/>
        <w:jc w:val="both"/>
        <w:rPr>
          <w:rFonts w:ascii="Times New Roman" w:hAnsi="Times New Roman" w:cs="Times New Roman"/>
          <w:bCs/>
          <w:i/>
          <w:iCs/>
        </w:rPr>
      </w:pPr>
      <m:oMathPara>
        <m:oMath>
          <m:r>
            <w:rPr>
              <w:rFonts w:ascii="Cambria Math" w:hAnsi="Cambria Math" w:cs="Times New Roman"/>
            </w:rPr>
            <m:t>n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P∩W</m:t>
              </m:r>
            </m:e>
          </m:d>
          <m:r>
            <w:rPr>
              <w:rFonts w:ascii="Cambria Math" w:hAnsi="Cambria Math" w:cs="Times New Roman"/>
            </w:rPr>
            <m:t>=20</m:t>
          </m:r>
        </m:oMath>
      </m:oMathPara>
    </w:p>
    <w:p w14:paraId="5FCB719B" w14:textId="0EC32A2E" w:rsidR="00A362EB" w:rsidRPr="007F7FC3" w:rsidRDefault="007F7FC3" w:rsidP="00A362EB">
      <w:pPr>
        <w:ind w:left="142"/>
        <w:jc w:val="both"/>
        <w:rPr>
          <w:rFonts w:ascii="Times New Roman" w:eastAsiaTheme="minorEastAsia" w:hAnsi="Times New Roman" w:cs="Times New Roman"/>
          <w:bCs/>
          <w:i/>
          <w:iCs/>
        </w:rPr>
      </w:pPr>
      <m:oMathPara>
        <m:oMath>
          <m:r>
            <w:rPr>
              <w:rFonts w:ascii="Cambria Math" w:hAnsi="Cambria Math" w:cs="Times New Roman"/>
            </w:rPr>
            <m:t>n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T∩W</m:t>
              </m:r>
            </m:e>
          </m:d>
          <m:r>
            <w:rPr>
              <w:rFonts w:ascii="Cambria Math" w:hAnsi="Cambria Math" w:cs="Times New Roman"/>
            </w:rPr>
            <m:t>=25</m:t>
          </m:r>
        </m:oMath>
      </m:oMathPara>
    </w:p>
    <w:p w14:paraId="042CC5EE" w14:textId="130C73CD" w:rsidR="00A362EB" w:rsidRPr="00A75106" w:rsidRDefault="00A362EB" w:rsidP="00A362EB">
      <w:pPr>
        <w:ind w:left="142"/>
        <w:jc w:val="both"/>
        <w:rPr>
          <w:rFonts w:ascii="Times New Roman" w:eastAsiaTheme="minorEastAsia" w:hAnsi="Times New Roman" w:cs="Times New Roman"/>
          <w:bCs/>
        </w:rPr>
      </w:pPr>
      <m:oMathPara>
        <m:oMath>
          <m:r>
            <w:rPr>
              <w:rFonts w:ascii="Cambria Math" w:hAnsi="Cambria Math" w:cs="Times New Roman"/>
            </w:rPr>
            <m:t>n</m:t>
          </m:r>
          <m:d>
            <m:dPr>
              <m:ctrlPr>
                <w:rPr>
                  <w:rFonts w:ascii="Cambria Math" w:hAnsi="Cambria Math" w:cs="Times New Roman"/>
                  <w:bCs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T∩P∩W</m:t>
              </m:r>
            </m:e>
          </m:d>
          <m:r>
            <w:rPr>
              <w:rFonts w:ascii="Cambria Math" w:hAnsi="Cambria Math" w:cs="Times New Roman"/>
            </w:rPr>
            <m:t>=11</m:t>
          </m:r>
        </m:oMath>
      </m:oMathPara>
    </w:p>
    <w:p w14:paraId="317693F8" w14:textId="0C4BC192" w:rsidR="00A75106" w:rsidRPr="00A75106" w:rsidRDefault="00A75106" w:rsidP="00A75106">
      <w:pPr>
        <w:ind w:left="142"/>
        <w:jc w:val="both"/>
        <w:rPr>
          <w:rFonts w:ascii="Times New Roman" w:eastAsiaTheme="minorEastAsia" w:hAnsi="Times New Roman" w:cs="Times New Roman"/>
          <w:bCs/>
        </w:rPr>
      </w:pPr>
      <m:oMathPara>
        <m:oMath>
          <m:r>
            <w:rPr>
              <w:rFonts w:ascii="Cambria Math" w:hAnsi="Cambria Math" w:cs="Times New Roman"/>
            </w:rPr>
            <m:t>n</m:t>
          </m:r>
          <m:d>
            <m:dPr>
              <m:ctrlPr>
                <w:rPr>
                  <w:rFonts w:ascii="Cambria Math" w:hAnsi="Cambria Math" w:cs="Times New Roman"/>
                  <w:bCs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c</m:t>
                  </m:r>
                </m:sup>
              </m:sSup>
              <m:r>
                <w:rPr>
                  <w:rFonts w:ascii="Cambria Math" w:hAnsi="Cambria Math" w:cs="Times New Roman"/>
                </w:rPr>
                <m:t>∩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c</m:t>
                  </m:r>
                </m:sup>
              </m:sSup>
              <m:r>
                <w:rPr>
                  <w:rFonts w:ascii="Cambria Math" w:hAnsi="Cambria Math" w:cs="Times New Roman"/>
                </w:rPr>
                <m:t>∩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c</m:t>
                  </m:r>
                </m:sup>
              </m:sSup>
            </m:e>
          </m:d>
          <m:r>
            <w:rPr>
              <w:rFonts w:ascii="Cambria Math" w:hAnsi="Cambria Math" w:cs="Times New Roman"/>
            </w:rPr>
            <m:t>=9</m:t>
          </m:r>
        </m:oMath>
      </m:oMathPara>
    </w:p>
    <w:p w14:paraId="4F88AD14" w14:textId="77777777" w:rsidR="00A75106" w:rsidRDefault="00A75106" w:rsidP="00A75106">
      <w:pPr>
        <w:ind w:left="426"/>
        <w:jc w:val="both"/>
        <w:rPr>
          <w:rFonts w:ascii="Times New Roman" w:eastAsiaTheme="minorEastAsia" w:hAnsi="Times New Roman" w:cs="Times New Roman"/>
          <w:bCs/>
        </w:rPr>
        <w:sectPr w:rsidR="00A75106" w:rsidSect="00A75106">
          <w:type w:val="continuous"/>
          <w:pgSz w:w="11906" w:h="16838" w:code="9"/>
          <w:pgMar w:top="1134" w:right="1701" w:bottom="1134" w:left="1701" w:header="709" w:footer="709" w:gutter="0"/>
          <w:cols w:num="3" w:space="709"/>
          <w:docGrid w:linePitch="360"/>
        </w:sectPr>
      </w:pPr>
    </w:p>
    <w:p w14:paraId="514DAB5F" w14:textId="48371757" w:rsidR="00A75106" w:rsidRDefault="00A75106" w:rsidP="00A75106">
      <w:pPr>
        <w:ind w:left="426"/>
        <w:jc w:val="both"/>
        <w:rPr>
          <w:rFonts w:ascii="Times New Roman" w:eastAsiaTheme="minorEastAsia" w:hAnsi="Times New Roman" w:cs="Times New Roman"/>
          <w:bCs/>
        </w:rPr>
      </w:pPr>
      <w:r>
        <w:rPr>
          <w:rFonts w:ascii="Times New Roman" w:eastAsiaTheme="minorEastAsia" w:hAnsi="Times New Roman" w:cs="Times New Roman"/>
          <w:bCs/>
        </w:rPr>
        <w:t xml:space="preserve">La información proporcionada </w:t>
      </w:r>
      <w:r w:rsidR="00004FF7">
        <w:rPr>
          <w:rFonts w:ascii="Times New Roman" w:eastAsiaTheme="minorEastAsia" w:hAnsi="Times New Roman" w:cs="Times New Roman"/>
          <w:bCs/>
        </w:rPr>
        <w:t>por Rosales</w:t>
      </w:r>
      <w:r>
        <w:rPr>
          <w:rFonts w:ascii="Times New Roman" w:eastAsiaTheme="minorEastAsia" w:hAnsi="Times New Roman" w:cs="Times New Roman"/>
          <w:bCs/>
        </w:rPr>
        <w:t xml:space="preserve"> se encuentra representada por la siguiente figura. </w:t>
      </w:r>
    </w:p>
    <w:p w14:paraId="212B8478" w14:textId="1D85B2F5" w:rsidR="00BC14A0" w:rsidRDefault="00BC14A0" w:rsidP="00A75106">
      <w:pPr>
        <w:ind w:left="426"/>
        <w:jc w:val="both"/>
        <w:rPr>
          <w:rFonts w:ascii="Times New Roman" w:eastAsiaTheme="minorEastAsia" w:hAnsi="Times New Roman" w:cs="Times New Roman"/>
          <w:bCs/>
        </w:rPr>
      </w:pPr>
    </w:p>
    <w:p w14:paraId="2D2F1FCC" w14:textId="5D48EDF5" w:rsidR="00BC14A0" w:rsidRDefault="00BC14A0" w:rsidP="00A75106">
      <w:pPr>
        <w:ind w:left="426"/>
        <w:jc w:val="both"/>
        <w:rPr>
          <w:rFonts w:ascii="Times New Roman" w:eastAsiaTheme="minorEastAsia" w:hAnsi="Times New Roman" w:cs="Times New Roman"/>
          <w:bCs/>
        </w:rPr>
      </w:pPr>
      <w:r>
        <w:rPr>
          <w:rFonts w:ascii="Times New Roman" w:eastAsiaTheme="minorEastAsia" w:hAnsi="Times New Roman" w:cs="Times New Roman"/>
          <w:bCs/>
          <w:noProof/>
          <w:lang w:val="es-ES" w:eastAsia="es-ES"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363B90E" wp14:editId="1150C73D">
                <wp:simplePos x="0" y="0"/>
                <wp:positionH relativeFrom="column">
                  <wp:posOffset>1247775</wp:posOffset>
                </wp:positionH>
                <wp:positionV relativeFrom="paragraph">
                  <wp:posOffset>132715</wp:posOffset>
                </wp:positionV>
                <wp:extent cx="2886075" cy="2019300"/>
                <wp:effectExtent l="0" t="0" r="28575" b="0"/>
                <wp:wrapNone/>
                <wp:docPr id="15" name="Grupo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86075" cy="2019300"/>
                          <a:chOff x="0" y="0"/>
                          <a:chExt cx="2886075" cy="2019300"/>
                        </a:xfrm>
                      </wpg:grpSpPr>
                      <wps:wsp>
                        <wps:cNvPr id="6" name="Rectángulo 6"/>
                        <wps:cNvSpPr/>
                        <wps:spPr>
                          <a:xfrm>
                            <a:off x="0" y="0"/>
                            <a:ext cx="2886075" cy="190500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Elipse 7"/>
                        <wps:cNvSpPr/>
                        <wps:spPr>
                          <a:xfrm>
                            <a:off x="409575" y="323850"/>
                            <a:ext cx="1181100" cy="113347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Elipse 8"/>
                        <wps:cNvSpPr/>
                        <wps:spPr>
                          <a:xfrm>
                            <a:off x="1009650" y="190500"/>
                            <a:ext cx="1524000" cy="98107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Elipse 9"/>
                        <wps:cNvSpPr/>
                        <wps:spPr>
                          <a:xfrm>
                            <a:off x="933450" y="676275"/>
                            <a:ext cx="1524000" cy="98107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Cuadro de texto 10"/>
                        <wps:cNvSpPr txBox="1"/>
                        <wps:spPr>
                          <a:xfrm>
                            <a:off x="0" y="1571625"/>
                            <a:ext cx="457200" cy="4476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4874EDC" w14:textId="77777777" w:rsidR="00BC14A0" w:rsidRPr="00B663B1" w:rsidRDefault="00BC14A0" w:rsidP="00BC14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B663B1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Cuadro de texto 11"/>
                        <wps:cNvSpPr txBox="1"/>
                        <wps:spPr>
                          <a:xfrm>
                            <a:off x="238125" y="323850"/>
                            <a:ext cx="457200" cy="4476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5E8F0C3" w14:textId="77777777" w:rsidR="00BC14A0" w:rsidRPr="00B663B1" w:rsidRDefault="00BC14A0" w:rsidP="00BC14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Cuadro de texto 13"/>
                        <wps:cNvSpPr txBox="1"/>
                        <wps:spPr>
                          <a:xfrm>
                            <a:off x="2428875" y="190500"/>
                            <a:ext cx="457200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469546F" w14:textId="77777777" w:rsidR="00BC14A0" w:rsidRPr="00B663B1" w:rsidRDefault="00BC14A0" w:rsidP="00BC14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Cuadro de texto 14"/>
                        <wps:cNvSpPr txBox="1"/>
                        <wps:spPr>
                          <a:xfrm>
                            <a:off x="2343150" y="1323975"/>
                            <a:ext cx="457200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D9203C" w14:textId="77777777" w:rsidR="00BC14A0" w:rsidRPr="00B663B1" w:rsidRDefault="00BC14A0" w:rsidP="00BC14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363B90E" id="Grupo 15" o:spid="_x0000_s1027" style="position:absolute;left:0;text-align:left;margin-left:98.25pt;margin-top:10.45pt;width:227.25pt;height:159pt;z-index:251664384" coordsize="28860,20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">
                <v:rect id="Rectángulo 6" o:spid="_x0000_s1028" style="position:absolute;width:28860;height:190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" filled="f" strokecolor="black [3213]" strokeweight="1.5pt"/>
                <v:oval id="Elipse 7" o:spid="_x0000_s1029" style="position:absolute;left:4095;top:3238;width:11811;height:113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" filled="f" strokecolor="black [3213]" strokeweight="2pt">
                  <v:stroke joinstyle="miter"/>
                </v:oval>
                <v:oval id="Elipse 8" o:spid="_x0000_s1030" style="position:absolute;left:10096;top:1905;width:15240;height:9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" filled="f" strokecolor="black [3213]" strokeweight="2pt">
                  <v:stroke joinstyle="miter"/>
                </v:oval>
                <v:oval id="Elipse 9" o:spid="_x0000_s1031" style="position:absolute;left:9334;top:6762;width:15240;height:98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" filled="f" strokecolor="black [3213]" strokeweight="2pt">
                  <v:stroke joinstyle="miter"/>
                </v:oval>
                <v:shape id="Cuadro de texto 10" o:spid="_x0000_s1032" type="#_x0000_t202" style="position:absolute;top:15716;width:4572;height:4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<v:textbox>
                    <w:txbxContent>
                      <w:p w14:paraId="04874EDC" w14:textId="77777777" w:rsidR="00BC14A0" w:rsidRPr="00B663B1" w:rsidRDefault="00BC14A0" w:rsidP="00BC14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B663B1">
                          <w:rPr>
                            <w:b/>
                            <w:bCs/>
                            <w:sz w:val="28"/>
                            <w:szCs w:val="28"/>
                          </w:rPr>
                          <w:t>U</w:t>
                        </w:r>
                      </w:p>
                    </w:txbxContent>
                  </v:textbox>
                </v:shape>
                <v:shape id="Cuadro de texto 11" o:spid="_x0000_s1033" type="#_x0000_t202" style="position:absolute;left:2381;top:3238;width:4572;height:4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" filled="f" stroked="f" strokeweight=".5pt">
                  <v:textbox>
                    <w:txbxContent>
                      <w:p w14:paraId="55E8F0C3" w14:textId="77777777" w:rsidR="00BC14A0" w:rsidRPr="00B663B1" w:rsidRDefault="00BC14A0" w:rsidP="00BC14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T</w:t>
                        </w:r>
                      </w:p>
                    </w:txbxContent>
                  </v:textbox>
                </v:shape>
                <v:shape id="Cuadro de texto 13" o:spid="_x0000_s1034" type="#_x0000_t202" style="position:absolute;left:24288;top:1905;width:4572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<v:textbox>
                    <w:txbxContent>
                      <w:p w14:paraId="6469546F" w14:textId="77777777" w:rsidR="00BC14A0" w:rsidRPr="00B663B1" w:rsidRDefault="00BC14A0" w:rsidP="00BC14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P</w:t>
                        </w:r>
                      </w:p>
                    </w:txbxContent>
                  </v:textbox>
                </v:shape>
                <v:shape id="Cuadro de texto 14" o:spid="_x0000_s1035" type="#_x0000_t202" style="position:absolute;left:23431;top:13239;width:4572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<v:textbox>
                    <w:txbxContent>
                      <w:p w14:paraId="37D9203C" w14:textId="77777777" w:rsidR="00BC14A0" w:rsidRPr="00B663B1" w:rsidRDefault="00BC14A0" w:rsidP="00BC14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W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bCs/>
          <w:sz w:val="28"/>
          <w:szCs w:val="28"/>
        </w:rPr>
        <w:t xml:space="preserve">            </w:t>
      </w:r>
    </w:p>
    <w:p w14:paraId="74ED5940" w14:textId="5085DAB2" w:rsidR="00004FF7" w:rsidRDefault="00004FF7" w:rsidP="00A75106">
      <w:pPr>
        <w:ind w:left="426"/>
        <w:jc w:val="both"/>
        <w:rPr>
          <w:rFonts w:ascii="Times New Roman" w:eastAsiaTheme="minorEastAsia" w:hAnsi="Times New Roman" w:cs="Times New Roman"/>
          <w:bCs/>
        </w:rPr>
      </w:pPr>
    </w:p>
    <w:p w14:paraId="3A23AE9D" w14:textId="05EE8F9C" w:rsidR="00004FF7" w:rsidRDefault="00004FF7" w:rsidP="00A75106">
      <w:pPr>
        <w:ind w:left="426"/>
        <w:jc w:val="both"/>
        <w:rPr>
          <w:rFonts w:ascii="Times New Roman" w:eastAsiaTheme="minorEastAsia" w:hAnsi="Times New Roman" w:cs="Times New Roman"/>
          <w:bCs/>
        </w:rPr>
      </w:pPr>
    </w:p>
    <w:p w14:paraId="2C080D98" w14:textId="4BFE435B" w:rsidR="00004FF7" w:rsidRDefault="00004FF7" w:rsidP="00A75106">
      <w:pPr>
        <w:ind w:left="426"/>
        <w:jc w:val="both"/>
        <w:rPr>
          <w:rFonts w:ascii="Times New Roman" w:eastAsiaTheme="minorEastAsia" w:hAnsi="Times New Roman" w:cs="Times New Roman"/>
          <w:bCs/>
        </w:rPr>
      </w:pPr>
    </w:p>
    <w:p w14:paraId="746ACA4E" w14:textId="3FE000C8" w:rsidR="00004FF7" w:rsidRDefault="00004FF7" w:rsidP="00A75106">
      <w:pPr>
        <w:ind w:left="426"/>
        <w:jc w:val="both"/>
        <w:rPr>
          <w:rFonts w:ascii="Times New Roman" w:eastAsiaTheme="minorEastAsia" w:hAnsi="Times New Roman" w:cs="Times New Roman"/>
          <w:bCs/>
        </w:rPr>
      </w:pPr>
    </w:p>
    <w:p w14:paraId="0F8AC89C" w14:textId="5A3EB4E1" w:rsidR="00004FF7" w:rsidRDefault="00004FF7" w:rsidP="00A75106">
      <w:pPr>
        <w:ind w:left="426"/>
        <w:jc w:val="both"/>
        <w:rPr>
          <w:rFonts w:ascii="Times New Roman" w:eastAsiaTheme="minorEastAsia" w:hAnsi="Times New Roman" w:cs="Times New Roman"/>
          <w:bCs/>
        </w:rPr>
      </w:pPr>
    </w:p>
    <w:p w14:paraId="32ADFC06" w14:textId="57AA3550" w:rsidR="00004FF7" w:rsidRDefault="00004FF7" w:rsidP="00A75106">
      <w:pPr>
        <w:ind w:left="426"/>
        <w:jc w:val="both"/>
        <w:rPr>
          <w:rFonts w:ascii="Times New Roman" w:eastAsiaTheme="minorEastAsia" w:hAnsi="Times New Roman" w:cs="Times New Roman"/>
          <w:bCs/>
        </w:rPr>
      </w:pPr>
    </w:p>
    <w:p w14:paraId="37CC34AD" w14:textId="300D98EE" w:rsidR="00004FF7" w:rsidRDefault="00004FF7" w:rsidP="00A75106">
      <w:pPr>
        <w:ind w:left="426"/>
        <w:jc w:val="both"/>
        <w:rPr>
          <w:rFonts w:ascii="Times New Roman" w:eastAsiaTheme="minorEastAsia" w:hAnsi="Times New Roman" w:cs="Times New Roman"/>
          <w:bCs/>
        </w:rPr>
      </w:pPr>
    </w:p>
    <w:p w14:paraId="4A911093" w14:textId="78ABA9D8" w:rsidR="00A75106" w:rsidRDefault="00A75106" w:rsidP="00A75106">
      <w:pPr>
        <w:pStyle w:val="Prrafodelista"/>
        <w:numPr>
          <w:ilvl w:val="0"/>
          <w:numId w:val="25"/>
        </w:numPr>
        <w:jc w:val="both"/>
        <w:rPr>
          <w:rFonts w:ascii="Times New Roman" w:eastAsiaTheme="minorEastAsia" w:hAnsi="Times New Roman" w:cs="Times New Roman"/>
          <w:bCs/>
        </w:rPr>
      </w:pPr>
      <w:r>
        <w:rPr>
          <w:rFonts w:ascii="Times New Roman" w:eastAsiaTheme="minorEastAsia" w:hAnsi="Times New Roman" w:cs="Times New Roman"/>
          <w:bCs/>
        </w:rPr>
        <w:t>Complete el diagrama anterior.</w:t>
      </w:r>
      <w:r w:rsidR="00C879B1">
        <w:rPr>
          <w:rFonts w:ascii="Times New Roman" w:eastAsiaTheme="minorEastAsia" w:hAnsi="Times New Roman" w:cs="Times New Roman"/>
          <w:bCs/>
        </w:rPr>
        <w:t xml:space="preserve">                                                                       (2 puntos)</w:t>
      </w:r>
    </w:p>
    <w:p w14:paraId="0D964B8F" w14:textId="704AE199" w:rsidR="00A75106" w:rsidRDefault="00A75106" w:rsidP="00A75106">
      <w:pPr>
        <w:pStyle w:val="Prrafodelista"/>
        <w:numPr>
          <w:ilvl w:val="0"/>
          <w:numId w:val="25"/>
        </w:numPr>
        <w:jc w:val="both"/>
        <w:rPr>
          <w:rFonts w:ascii="Times New Roman" w:eastAsiaTheme="minorEastAsia" w:hAnsi="Times New Roman" w:cs="Times New Roman"/>
          <w:bCs/>
        </w:rPr>
      </w:pPr>
      <w:r>
        <w:rPr>
          <w:rFonts w:ascii="Times New Roman" w:eastAsiaTheme="minorEastAsia" w:hAnsi="Times New Roman" w:cs="Times New Roman"/>
          <w:bCs/>
        </w:rPr>
        <w:t xml:space="preserve">Determine el número de empleados de la sección. </w:t>
      </w:r>
      <w:r w:rsidR="00C879B1">
        <w:rPr>
          <w:rFonts w:ascii="Times New Roman" w:eastAsiaTheme="minorEastAsia" w:hAnsi="Times New Roman" w:cs="Times New Roman"/>
          <w:bCs/>
        </w:rPr>
        <w:t xml:space="preserve">                                      (2 puntos)</w:t>
      </w:r>
    </w:p>
    <w:tbl>
      <w:tblPr>
        <w:tblpPr w:leftFromText="180" w:rightFromText="180" w:vertAnchor="text" w:horzAnchor="margin" w:tblpY="20"/>
        <w:tblOverlap w:val="never"/>
        <w:tblW w:w="9250" w:type="dxa"/>
        <w:tblBorders>
          <w:top w:val="dotted" w:sz="4" w:space="0" w:color="000000" w:themeColor="text1"/>
          <w:left w:val="dotted" w:sz="4" w:space="0" w:color="000000" w:themeColor="text1"/>
          <w:bottom w:val="dotted" w:sz="4" w:space="0" w:color="000000" w:themeColor="text1"/>
          <w:right w:val="dotted" w:sz="4" w:space="0" w:color="000000" w:themeColor="text1"/>
          <w:insideH w:val="dotted" w:sz="4" w:space="0" w:color="000000" w:themeColor="text1"/>
          <w:insideV w:val="dotted" w:sz="4" w:space="0" w:color="000000" w:themeColor="text1"/>
        </w:tblBorders>
        <w:tblLook w:val="0000" w:firstRow="0" w:lastRow="0" w:firstColumn="0" w:lastColumn="0" w:noHBand="0" w:noVBand="0"/>
      </w:tblPr>
      <w:tblGrid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</w:tblGrid>
      <w:tr w:rsidR="00EA11A0" w:rsidRPr="001A0A0B" w14:paraId="1509AB7A" w14:textId="77777777" w:rsidTr="000174A0">
        <w:trPr>
          <w:trHeight w:val="281"/>
        </w:trPr>
        <w:tc>
          <w:tcPr>
            <w:tcW w:w="370" w:type="dxa"/>
          </w:tcPr>
          <w:p w14:paraId="0BF21667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152203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6AAE407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4FAB8A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18AF64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B15BA55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B9A3AD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6D08D4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9C956C1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12022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9E97C6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56DE14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926A8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0C840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328824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9DA75F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B2A9645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D395B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F23F767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1D72DEB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70961D1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FA79C7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D1E7B85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57567F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4218576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EA11A0" w:rsidRPr="001A0A0B" w14:paraId="58C2BA49" w14:textId="77777777" w:rsidTr="000174A0">
        <w:trPr>
          <w:trHeight w:val="281"/>
        </w:trPr>
        <w:tc>
          <w:tcPr>
            <w:tcW w:w="370" w:type="dxa"/>
          </w:tcPr>
          <w:p w14:paraId="2F04363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FA0E67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AB59707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36FCBC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2EA2C4D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CB23B9E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CA61EB4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BF4A4FF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36AC106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17BDCB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7CF5B01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8E31F3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C3233E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CFD654D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243302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C5AD45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594E5DE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C43392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9F4A6A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9A8FB9B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C9149E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28CAC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2F8759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0C4AD6D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43DFA94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EA11A0" w:rsidRPr="001A0A0B" w14:paraId="77542F8D" w14:textId="77777777" w:rsidTr="000174A0">
        <w:trPr>
          <w:trHeight w:val="281"/>
        </w:trPr>
        <w:tc>
          <w:tcPr>
            <w:tcW w:w="370" w:type="dxa"/>
          </w:tcPr>
          <w:p w14:paraId="4171570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424F047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8229EE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335AB0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CEDFE9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14D77D2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3FA824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C642F6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A7BBEA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84D57D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A2FD12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76F31F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959CA12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4A9FE4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88C357E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ED04D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E0167B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CB4D1E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55A48F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3AE4077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EEBDE22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B5B47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D810B7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E06292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649926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EA11A0" w:rsidRPr="001A0A0B" w14:paraId="3317B45A" w14:textId="77777777" w:rsidTr="000174A0">
        <w:trPr>
          <w:trHeight w:val="281"/>
        </w:trPr>
        <w:tc>
          <w:tcPr>
            <w:tcW w:w="370" w:type="dxa"/>
          </w:tcPr>
          <w:p w14:paraId="73B131E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FD34FBD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8A6FF1F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9960CA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C70F61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49E388F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4EC9C32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430E044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21849B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8D120D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9E4A6E6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3E3AF82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D0BB8F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2B832A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F7C9C2B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A7FF391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AFC24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BC7436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6C2F65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7210D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FD1E1E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3790ABD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59DC417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0785F26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4E728DF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EA11A0" w:rsidRPr="001A0A0B" w14:paraId="4999D7C6" w14:textId="77777777" w:rsidTr="000174A0">
        <w:trPr>
          <w:trHeight w:val="281"/>
        </w:trPr>
        <w:tc>
          <w:tcPr>
            <w:tcW w:w="370" w:type="dxa"/>
          </w:tcPr>
          <w:p w14:paraId="2F6EA32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27613CB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6E2198E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AFB290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0613C6B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D57B71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9183F4E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2416BAE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2CCAB9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0E03865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4E0418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A3D97ED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7FA436D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F98EC2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E65A0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17B4A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7B224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CDF821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58EAD4F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9B7A55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0B0BF0E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9E746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4E5224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561163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89D678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EA11A0" w:rsidRPr="001A0A0B" w14:paraId="1F4F55C5" w14:textId="77777777" w:rsidTr="000174A0">
        <w:trPr>
          <w:trHeight w:val="281"/>
        </w:trPr>
        <w:tc>
          <w:tcPr>
            <w:tcW w:w="370" w:type="dxa"/>
          </w:tcPr>
          <w:p w14:paraId="2DF79B1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F050112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E06C8D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554780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48DE27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2369A92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3D49F9D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EFC3C4E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DA22FE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213F01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1EF1114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B6EFADE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9ADEE2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F653B7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9A773B7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80EF68B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14FBC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0BCD7F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8D7508F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3A77F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9194A8D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4DB474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108695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F07BDB2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7053F0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EA11A0" w:rsidRPr="001A0A0B" w14:paraId="11C8238A" w14:textId="77777777" w:rsidTr="000174A0">
        <w:trPr>
          <w:trHeight w:val="281"/>
        </w:trPr>
        <w:tc>
          <w:tcPr>
            <w:tcW w:w="370" w:type="dxa"/>
          </w:tcPr>
          <w:p w14:paraId="419A2DD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2DCC786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ADF51A4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44C0B5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45C181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C15247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225AC1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A480914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89147D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87DF286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2CDDC57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E8AD165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E8FD6B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F2D588B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9AA7E2D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CB7483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E5AEF0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8FBE9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28FC72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D704C6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3DED402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780D6B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A7A0A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7CB1E41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654798F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EA11A0" w:rsidRPr="001A0A0B" w14:paraId="3963B7B0" w14:textId="77777777" w:rsidTr="000174A0">
        <w:trPr>
          <w:trHeight w:val="281"/>
        </w:trPr>
        <w:tc>
          <w:tcPr>
            <w:tcW w:w="370" w:type="dxa"/>
          </w:tcPr>
          <w:p w14:paraId="46082EA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2F20452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99CA736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9C7B242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D0E808B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06623E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97CDCE5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632ED9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AD1C71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CFCC9F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AE9AEA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1DD192D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A1BA04D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E1725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ECD25D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F4F3AA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D8A4F6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E15968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3CD784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24C351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7659E2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071A3BF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A3DC35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343C6F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A3549F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EA11A0" w:rsidRPr="001A0A0B" w14:paraId="08BF899A" w14:textId="77777777" w:rsidTr="000174A0">
        <w:trPr>
          <w:trHeight w:val="281"/>
        </w:trPr>
        <w:tc>
          <w:tcPr>
            <w:tcW w:w="370" w:type="dxa"/>
          </w:tcPr>
          <w:p w14:paraId="418AB9C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2069F4E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31A1ECB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C1C391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1C66AE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3FF7044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982A676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438DAD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42FC84F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82481F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B9B104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CCB0C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5A6066D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51586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B9CC07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D4E323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01A9134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41496A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AA32F7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971DDD5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05825C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0ACEF05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55A7C77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B65BF9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972EB74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EA11A0" w:rsidRPr="001A0A0B" w14:paraId="5632811C" w14:textId="77777777" w:rsidTr="000174A0">
        <w:trPr>
          <w:trHeight w:val="281"/>
        </w:trPr>
        <w:tc>
          <w:tcPr>
            <w:tcW w:w="370" w:type="dxa"/>
          </w:tcPr>
          <w:p w14:paraId="370E7ED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225945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6B7AB76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F39A502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17C2115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20DF6ED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CC6A2D6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B61C32F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089BAF2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ED5735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DB77906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2AAB00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92EBB2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0CEA820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14AF1C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8EBD0E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DF7B3E7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2BD7B77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A362FD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BD61A01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B07C7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0A3D4D8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82946B9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28B028B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ED7871" w14:textId="77777777" w:rsidR="00EA11A0" w:rsidRPr="001A0A0B" w:rsidRDefault="00EA11A0" w:rsidP="000174A0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</w:tbl>
    <w:p w14:paraId="6EDB71FF" w14:textId="046B8A02" w:rsidR="002027C7" w:rsidRPr="00307069" w:rsidRDefault="002027C7" w:rsidP="00C81C17">
      <w:pPr>
        <w:numPr>
          <w:ilvl w:val="0"/>
          <w:numId w:val="11"/>
        </w:numPr>
        <w:tabs>
          <w:tab w:val="clear" w:pos="720"/>
          <w:tab w:val="num" w:pos="567"/>
        </w:tabs>
        <w:spacing w:line="240" w:lineRule="auto"/>
        <w:ind w:left="426" w:hanging="426"/>
        <w:jc w:val="both"/>
        <w:rPr>
          <w:rFonts w:ascii="Times New Roman" w:hAnsi="Times New Roman" w:cs="Times New Roman"/>
          <w:bCs/>
        </w:rPr>
      </w:pPr>
      <w:r w:rsidRPr="00307069">
        <w:rPr>
          <w:rFonts w:ascii="Times New Roman" w:hAnsi="Times New Roman" w:cs="Times New Roman"/>
          <w:bCs/>
        </w:rPr>
        <w:t>De  80 estudiantes de una institución educativa, se sabe que:</w:t>
      </w:r>
    </w:p>
    <w:p w14:paraId="73B13BAB" w14:textId="77777777" w:rsidR="00C81C17" w:rsidRPr="00307069" w:rsidRDefault="002027C7" w:rsidP="00A86DBB">
      <w:pPr>
        <w:spacing w:line="240" w:lineRule="auto"/>
        <w:ind w:left="567" w:hanging="141"/>
        <w:jc w:val="both"/>
        <w:rPr>
          <w:rFonts w:ascii="Times New Roman" w:hAnsi="Times New Roman" w:cs="Times New Roman"/>
          <w:bCs/>
        </w:rPr>
      </w:pPr>
      <w:r w:rsidRPr="00307069">
        <w:rPr>
          <w:rFonts w:ascii="Times New Roman" w:hAnsi="Times New Roman" w:cs="Times New Roman"/>
          <w:bCs/>
        </w:rPr>
        <w:t>27 están en la asignatura A, pero no en la asignatura B.</w:t>
      </w:r>
    </w:p>
    <w:p w14:paraId="714B0F05" w14:textId="77777777" w:rsidR="002027C7" w:rsidRPr="00307069" w:rsidRDefault="002027C7" w:rsidP="00A86DBB">
      <w:pPr>
        <w:spacing w:line="240" w:lineRule="auto"/>
        <w:ind w:left="567" w:hanging="141"/>
        <w:jc w:val="both"/>
        <w:rPr>
          <w:rFonts w:ascii="Times New Roman" w:hAnsi="Times New Roman" w:cs="Times New Roman"/>
          <w:bCs/>
        </w:rPr>
      </w:pPr>
      <w:r w:rsidRPr="00307069">
        <w:rPr>
          <w:rFonts w:ascii="Times New Roman" w:hAnsi="Times New Roman" w:cs="Times New Roman"/>
          <w:bCs/>
        </w:rPr>
        <w:t>26 están en la asignatura B, pero no en la asignatura C.</w:t>
      </w:r>
    </w:p>
    <w:p w14:paraId="678C356A" w14:textId="77777777" w:rsidR="002027C7" w:rsidRPr="00307069" w:rsidRDefault="002027C7" w:rsidP="00A86DBB">
      <w:pPr>
        <w:spacing w:line="240" w:lineRule="auto"/>
        <w:ind w:left="567" w:hanging="141"/>
        <w:jc w:val="both"/>
        <w:rPr>
          <w:rFonts w:ascii="Times New Roman" w:hAnsi="Times New Roman" w:cs="Times New Roman"/>
          <w:bCs/>
        </w:rPr>
      </w:pPr>
      <w:r w:rsidRPr="00307069">
        <w:rPr>
          <w:rFonts w:ascii="Times New Roman" w:hAnsi="Times New Roman" w:cs="Times New Roman"/>
          <w:bCs/>
        </w:rPr>
        <w:t>19 están en la asignatura C, pero no en la asignatura A.</w:t>
      </w:r>
    </w:p>
    <w:p w14:paraId="171E692D" w14:textId="16645914" w:rsidR="003A53B5" w:rsidRPr="00307069" w:rsidRDefault="002027C7" w:rsidP="00A86DBB">
      <w:pPr>
        <w:spacing w:line="240" w:lineRule="auto"/>
        <w:ind w:left="567" w:hanging="141"/>
        <w:jc w:val="both"/>
        <w:rPr>
          <w:rFonts w:ascii="Times New Roman" w:hAnsi="Times New Roman" w:cs="Times New Roman"/>
          <w:bCs/>
        </w:rPr>
      </w:pPr>
      <w:r w:rsidRPr="00307069">
        <w:rPr>
          <w:rFonts w:ascii="Times New Roman" w:hAnsi="Times New Roman" w:cs="Times New Roman"/>
          <w:bCs/>
        </w:rPr>
        <w:t>2 estudiantes están en las tres asignaturas mencionadas. ¿Cuántos estudiantes llevan otras asignaturas?</w:t>
      </w:r>
      <w:r w:rsidR="0074569D">
        <w:rPr>
          <w:rFonts w:ascii="Times New Roman" w:hAnsi="Times New Roman" w:cs="Times New Roman"/>
          <w:bCs/>
        </w:rPr>
        <w:tab/>
      </w:r>
      <w:r w:rsidR="0074569D">
        <w:rPr>
          <w:rFonts w:ascii="Times New Roman" w:hAnsi="Times New Roman" w:cs="Times New Roman"/>
          <w:bCs/>
        </w:rPr>
        <w:tab/>
      </w:r>
      <w:r w:rsidR="0074569D">
        <w:rPr>
          <w:rFonts w:ascii="Times New Roman" w:hAnsi="Times New Roman" w:cs="Times New Roman"/>
          <w:bCs/>
        </w:rPr>
        <w:tab/>
      </w:r>
      <w:r w:rsidR="0074569D">
        <w:rPr>
          <w:rFonts w:ascii="Times New Roman" w:hAnsi="Times New Roman" w:cs="Times New Roman"/>
          <w:bCs/>
        </w:rPr>
        <w:tab/>
      </w:r>
      <w:r w:rsidR="0074569D">
        <w:rPr>
          <w:rFonts w:ascii="Times New Roman" w:hAnsi="Times New Roman" w:cs="Times New Roman"/>
          <w:bCs/>
        </w:rPr>
        <w:tab/>
      </w:r>
      <w:r w:rsidR="0074569D">
        <w:rPr>
          <w:rFonts w:ascii="Times New Roman" w:hAnsi="Times New Roman" w:cs="Times New Roman"/>
          <w:bCs/>
        </w:rPr>
        <w:tab/>
      </w:r>
      <w:r w:rsidR="0074569D">
        <w:rPr>
          <w:rFonts w:ascii="Times New Roman" w:hAnsi="Times New Roman" w:cs="Times New Roman"/>
          <w:bCs/>
        </w:rPr>
        <w:tab/>
        <w:t xml:space="preserve"> </w:t>
      </w:r>
      <w:r w:rsidR="0074569D">
        <w:rPr>
          <w:rFonts w:ascii="Times New Roman" w:hAnsi="Times New Roman" w:cs="Times New Roman"/>
          <w:bCs/>
        </w:rPr>
        <w:tab/>
        <w:t xml:space="preserve">      (4,0 puntos)</w:t>
      </w:r>
    </w:p>
    <w:tbl>
      <w:tblPr>
        <w:tblpPr w:leftFromText="180" w:rightFromText="180" w:vertAnchor="text" w:horzAnchor="margin" w:tblpY="20"/>
        <w:tblOverlap w:val="never"/>
        <w:tblW w:w="9250" w:type="dxa"/>
        <w:tblBorders>
          <w:top w:val="dotted" w:sz="4" w:space="0" w:color="000000" w:themeColor="text1"/>
          <w:left w:val="dotted" w:sz="4" w:space="0" w:color="000000" w:themeColor="text1"/>
          <w:bottom w:val="dotted" w:sz="4" w:space="0" w:color="000000" w:themeColor="text1"/>
          <w:right w:val="dotted" w:sz="4" w:space="0" w:color="000000" w:themeColor="text1"/>
          <w:insideH w:val="dotted" w:sz="4" w:space="0" w:color="000000" w:themeColor="text1"/>
          <w:insideV w:val="dotted" w:sz="4" w:space="0" w:color="000000" w:themeColor="text1"/>
        </w:tblBorders>
        <w:tblLook w:val="0000" w:firstRow="0" w:lastRow="0" w:firstColumn="0" w:lastColumn="0" w:noHBand="0" w:noVBand="0"/>
      </w:tblPr>
      <w:tblGrid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</w:tblGrid>
      <w:tr w:rsidR="009B7502" w:rsidRPr="001A0A0B" w14:paraId="200FFF3F" w14:textId="77777777" w:rsidTr="00A114CA">
        <w:trPr>
          <w:trHeight w:val="281"/>
        </w:trPr>
        <w:tc>
          <w:tcPr>
            <w:tcW w:w="370" w:type="dxa"/>
          </w:tcPr>
          <w:p w14:paraId="04B5931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4D834C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56E110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A8F5B9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8B9458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6AC790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1ABAB2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1D0E38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5B6C53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FB951E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3890E1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BEDB6F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991B15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54D67F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59A574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12415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062643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9ABDDE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6E040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49C449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A0172A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499852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952FD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659E1D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39C38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7CCC29FA" w14:textId="77777777" w:rsidTr="00A114CA">
        <w:trPr>
          <w:trHeight w:val="281"/>
        </w:trPr>
        <w:tc>
          <w:tcPr>
            <w:tcW w:w="370" w:type="dxa"/>
          </w:tcPr>
          <w:p w14:paraId="20BFD38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A21C30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C42FC5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0D7079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44B2D6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319CAC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F85A9A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5CB738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91C749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3B1773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A37087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C4D944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3D4A3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555208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CEDC1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DE964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D39056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911CC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0AE35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BFD4D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B555FA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44375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0B764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3C600D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1B6A5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1F592CB1" w14:textId="77777777" w:rsidTr="00A114CA">
        <w:trPr>
          <w:trHeight w:val="281"/>
        </w:trPr>
        <w:tc>
          <w:tcPr>
            <w:tcW w:w="370" w:type="dxa"/>
          </w:tcPr>
          <w:p w14:paraId="3F73650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8F7146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9D6BE5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E50B9F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9FA1E1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B60C2B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A1A3A4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B3A62D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9EE18D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E3C927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4CB408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76A94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499BE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DEFD2B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47303A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B60FE3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05027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3D109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BB3080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E48398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D3DE5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05717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5DED57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0B0445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53BB9F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7CFCD83F" w14:textId="77777777" w:rsidTr="00A114CA">
        <w:trPr>
          <w:trHeight w:val="281"/>
        </w:trPr>
        <w:tc>
          <w:tcPr>
            <w:tcW w:w="370" w:type="dxa"/>
          </w:tcPr>
          <w:p w14:paraId="3B14497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453E2F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1367A5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20125D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114894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BE37E8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178CB3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217F6B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C606AC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9ED12C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6F66F6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1BA53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A9E2C0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10C352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C60EC5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58B70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F71679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C9F2D7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19F4D5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7672E7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C6F657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94BAA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CC9A7D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F395AD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65DF14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0CCF357D" w14:textId="77777777" w:rsidTr="00A114CA">
        <w:trPr>
          <w:trHeight w:val="281"/>
        </w:trPr>
        <w:tc>
          <w:tcPr>
            <w:tcW w:w="370" w:type="dxa"/>
          </w:tcPr>
          <w:p w14:paraId="0B00EB5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D51253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D0DD38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678910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A6068D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FA231B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C5AACE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DA8B96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CDE15F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EFE55C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E2D054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030AD7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67C8AC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E58DA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B77F57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410C01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1A6AF8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2A911E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20C3C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03829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B661E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D7B75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9A129D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6CF27D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4397F2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0C47AEA5" w14:textId="77777777" w:rsidTr="00A114CA">
        <w:trPr>
          <w:trHeight w:val="281"/>
        </w:trPr>
        <w:tc>
          <w:tcPr>
            <w:tcW w:w="370" w:type="dxa"/>
          </w:tcPr>
          <w:p w14:paraId="0443B2B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42CA43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FA4F4F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655EAB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91B340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3A86C9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F5B2B4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798532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9BBE65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881C27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50E6E7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5B0317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3661CC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F6A34C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877FBF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E09A01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24EC9F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3A743D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E1E4E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18017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FCC98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CC530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B9B021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4AC53F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21E379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2E1CD7AB" w14:textId="77777777" w:rsidTr="00A114CA">
        <w:trPr>
          <w:trHeight w:val="281"/>
        </w:trPr>
        <w:tc>
          <w:tcPr>
            <w:tcW w:w="370" w:type="dxa"/>
          </w:tcPr>
          <w:p w14:paraId="35039D2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6AF9C6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A101C1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711B3A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D261B0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9E8DEE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5BCE0B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A05DCA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DEE6BB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EA68FF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6EEAE3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D9E042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12A21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FE1165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921B94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DCCC35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36D9F9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90414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25A12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AA3426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3689D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B51ACB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75C564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C67B60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BF975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21F76D2C" w14:textId="77777777" w:rsidTr="00A114CA">
        <w:trPr>
          <w:trHeight w:val="281"/>
        </w:trPr>
        <w:tc>
          <w:tcPr>
            <w:tcW w:w="370" w:type="dxa"/>
          </w:tcPr>
          <w:p w14:paraId="238A7B6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2AD562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ECE8B9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4CE7BB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06C32F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1EBAC0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9329BC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58DD21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CC299A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08E2E2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98C8F3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05FFC8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D680AC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B71790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3D3E4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8B659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9C426A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0B5FE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06B2A9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4CA3A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92E8F7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A419E4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2610E9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07A5F3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1A2E9F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205DE4E2" w14:textId="77777777" w:rsidTr="00A114CA">
        <w:trPr>
          <w:trHeight w:val="281"/>
        </w:trPr>
        <w:tc>
          <w:tcPr>
            <w:tcW w:w="370" w:type="dxa"/>
          </w:tcPr>
          <w:p w14:paraId="2C23F7C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AE5F32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2AEC35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587B64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2693A1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9E6F60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C782FD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9CF729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66CDD7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978A4F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45DCBA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59E44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C96B31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61172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3C2FE6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A776B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81F92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407A0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963A1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83FF64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8D8AF4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CA1A2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35B1E4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9A5027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5BD74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0F220DF8" w14:textId="77777777" w:rsidTr="00A114CA">
        <w:trPr>
          <w:trHeight w:val="281"/>
        </w:trPr>
        <w:tc>
          <w:tcPr>
            <w:tcW w:w="370" w:type="dxa"/>
          </w:tcPr>
          <w:p w14:paraId="4D2266C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BCDAE5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CA7305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4F5DAB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6D53E6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DC8DD8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DE7362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A15FD5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8A3E34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5295A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542E08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1ABBCB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7368A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82ED5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D8FE0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E96F67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7A007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37152F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879C6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686EAE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0EDE26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135E7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F1BB4E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4F8BCB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6BAEE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4FF63D2A" w14:textId="77777777" w:rsidTr="00A114CA">
        <w:trPr>
          <w:trHeight w:val="281"/>
        </w:trPr>
        <w:tc>
          <w:tcPr>
            <w:tcW w:w="370" w:type="dxa"/>
          </w:tcPr>
          <w:p w14:paraId="287E971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B774FC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B3D74B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FB46DE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7E7DD7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528668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9F19D9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5374FD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5FEEED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01D217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898D18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9AA197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D9F6C6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80E8F8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1A4D4E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8992B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CE51A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11FE93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042792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12EEAB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FF0547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1E6149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2B1460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5D7DAD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F3970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4FF8A58A" w14:textId="77777777" w:rsidTr="00A114CA">
        <w:trPr>
          <w:trHeight w:val="281"/>
        </w:trPr>
        <w:tc>
          <w:tcPr>
            <w:tcW w:w="370" w:type="dxa"/>
          </w:tcPr>
          <w:p w14:paraId="349548A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E10103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94A217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BF36B4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467B62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9C489F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3EE2D6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350FD1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50972E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68A002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735ACA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12CF7C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52B66B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D103BE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2D6899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B6A72E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DC6CF2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06C13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2F735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67821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1F7089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10A84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315C9F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5F319A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A2CB3B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497E63F2" w14:textId="77777777" w:rsidTr="00A114CA">
        <w:trPr>
          <w:trHeight w:val="281"/>
        </w:trPr>
        <w:tc>
          <w:tcPr>
            <w:tcW w:w="370" w:type="dxa"/>
          </w:tcPr>
          <w:p w14:paraId="10F3825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8DC09F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C7711B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EEF49C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CEF6A1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7C67AD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462FBE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465603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02925C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9A15A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33EB9B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8682EF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FDFD45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8E1D01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F7FA6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4F617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5C119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81AA5A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15166B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DF122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AC997B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CF723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5CD30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317F4A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91298D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63479E2E" w14:textId="77777777" w:rsidTr="00A114CA">
        <w:trPr>
          <w:trHeight w:val="281"/>
        </w:trPr>
        <w:tc>
          <w:tcPr>
            <w:tcW w:w="370" w:type="dxa"/>
          </w:tcPr>
          <w:p w14:paraId="10CD0DB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593CDF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25073B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372F84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CACD29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D17567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35D509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DE8F17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C8448C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E9FA3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031526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F33BA6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E839C1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0937C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EAD204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2BB7DD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D6556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296224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4AE1F4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F237E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56E48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18A839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9E7CCB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CA5688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A84AB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</w:tbl>
    <w:p w14:paraId="665DE17A" w14:textId="77777777" w:rsidR="00BC14A0" w:rsidRDefault="00BC14A0" w:rsidP="00BC14A0">
      <w:pPr>
        <w:pStyle w:val="Prrafodelista"/>
        <w:ind w:left="426"/>
        <w:jc w:val="both"/>
        <w:rPr>
          <w:rFonts w:ascii="Times New Roman" w:hAnsi="Times New Roman" w:cs="Times New Roman"/>
          <w:bCs/>
        </w:rPr>
      </w:pPr>
    </w:p>
    <w:p w14:paraId="3FAEA2E3" w14:textId="0EE22720" w:rsidR="009B7502" w:rsidRPr="00DC7883" w:rsidRDefault="00DC7883" w:rsidP="00DC7883">
      <w:pPr>
        <w:pStyle w:val="Prrafodelista"/>
        <w:numPr>
          <w:ilvl w:val="0"/>
          <w:numId w:val="11"/>
        </w:numPr>
        <w:tabs>
          <w:tab w:val="clear" w:pos="720"/>
          <w:tab w:val="num" w:pos="426"/>
        </w:tabs>
        <w:ind w:left="426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lastRenderedPageBreak/>
        <w:t xml:space="preserve">En cierta universidad, el 50% de los estudiantes aprobó Cálculo, el 42% aprobó Lenguaje y el 56% aprobó uno y sólo uno de los dos cursos. Además, 432 estudiantes aprobaron Cálculo y Lenguaje. </w:t>
      </w:r>
      <w:r w:rsidR="002027C7" w:rsidRPr="00DC7883">
        <w:rPr>
          <w:rFonts w:ascii="Times New Roman" w:hAnsi="Times New Roman" w:cs="Times New Roman"/>
          <w:bCs/>
        </w:rPr>
        <w:t xml:space="preserve"> ¿Cuántas </w:t>
      </w:r>
      <w:r w:rsidRPr="00DC7883">
        <w:rPr>
          <w:rFonts w:ascii="Times New Roman" w:hAnsi="Times New Roman" w:cs="Times New Roman"/>
          <w:bCs/>
        </w:rPr>
        <w:t>estudiantes hay en dicha universidad</w:t>
      </w:r>
      <w:r w:rsidR="002027C7" w:rsidRPr="00DC7883">
        <w:rPr>
          <w:rFonts w:ascii="Times New Roman" w:hAnsi="Times New Roman" w:cs="Times New Roman"/>
          <w:bCs/>
        </w:rPr>
        <w:t>?</w:t>
      </w:r>
      <w:r w:rsidR="0074569D" w:rsidRPr="00DC7883">
        <w:rPr>
          <w:rFonts w:ascii="Times New Roman" w:hAnsi="Times New Roman" w:cs="Times New Roman"/>
          <w:bCs/>
        </w:rPr>
        <w:tab/>
      </w:r>
      <w:r>
        <w:rPr>
          <w:rFonts w:ascii="Times New Roman" w:hAnsi="Times New Roman" w:cs="Times New Roman"/>
          <w:bCs/>
        </w:rPr>
        <w:t xml:space="preserve">                 </w:t>
      </w:r>
      <w:r w:rsidR="003A53B5" w:rsidRPr="00DC7883">
        <w:rPr>
          <w:rFonts w:ascii="Times New Roman" w:hAnsi="Times New Roman" w:cs="Times New Roman"/>
          <w:bCs/>
        </w:rPr>
        <w:t xml:space="preserve"> </w:t>
      </w:r>
      <w:r w:rsidR="00EA11A0">
        <w:rPr>
          <w:rFonts w:ascii="Times New Roman" w:hAnsi="Times New Roman" w:cs="Times New Roman"/>
          <w:bCs/>
        </w:rPr>
        <w:t xml:space="preserve"> </w:t>
      </w:r>
      <w:r w:rsidR="0074569D" w:rsidRPr="00DC7883">
        <w:rPr>
          <w:rFonts w:ascii="Times New Roman" w:hAnsi="Times New Roman" w:cs="Times New Roman"/>
          <w:bCs/>
        </w:rPr>
        <w:t>(</w:t>
      </w:r>
      <w:r w:rsidR="00297376">
        <w:rPr>
          <w:rFonts w:ascii="Times New Roman" w:hAnsi="Times New Roman" w:cs="Times New Roman"/>
          <w:bCs/>
        </w:rPr>
        <w:t>4</w:t>
      </w:r>
      <w:r w:rsidR="0074569D" w:rsidRPr="00DC7883">
        <w:rPr>
          <w:rFonts w:ascii="Times New Roman" w:hAnsi="Times New Roman" w:cs="Times New Roman"/>
          <w:bCs/>
        </w:rPr>
        <w:t>,0 puntos</w:t>
      </w:r>
      <w:r w:rsidR="00EA11A0">
        <w:rPr>
          <w:rFonts w:ascii="Times New Roman" w:hAnsi="Times New Roman" w:cs="Times New Roman"/>
          <w:bCs/>
        </w:rPr>
        <w:t>)</w:t>
      </w:r>
    </w:p>
    <w:tbl>
      <w:tblPr>
        <w:tblpPr w:leftFromText="180" w:rightFromText="180" w:vertAnchor="text" w:horzAnchor="margin" w:tblpY="20"/>
        <w:tblOverlap w:val="never"/>
        <w:tblW w:w="9250" w:type="dxa"/>
        <w:tblBorders>
          <w:top w:val="dotted" w:sz="4" w:space="0" w:color="000000" w:themeColor="text1"/>
          <w:left w:val="dotted" w:sz="4" w:space="0" w:color="000000" w:themeColor="text1"/>
          <w:bottom w:val="dotted" w:sz="4" w:space="0" w:color="000000" w:themeColor="text1"/>
          <w:right w:val="dotted" w:sz="4" w:space="0" w:color="000000" w:themeColor="text1"/>
          <w:insideH w:val="dotted" w:sz="4" w:space="0" w:color="000000" w:themeColor="text1"/>
          <w:insideV w:val="dotted" w:sz="4" w:space="0" w:color="000000" w:themeColor="text1"/>
        </w:tblBorders>
        <w:tblLook w:val="0000" w:firstRow="0" w:lastRow="0" w:firstColumn="0" w:lastColumn="0" w:noHBand="0" w:noVBand="0"/>
      </w:tblPr>
      <w:tblGrid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  <w:gridCol w:w="370"/>
      </w:tblGrid>
      <w:tr w:rsidR="009B7502" w:rsidRPr="001A0A0B" w14:paraId="58B69C26" w14:textId="77777777" w:rsidTr="00A114CA">
        <w:trPr>
          <w:trHeight w:val="281"/>
        </w:trPr>
        <w:tc>
          <w:tcPr>
            <w:tcW w:w="370" w:type="dxa"/>
          </w:tcPr>
          <w:p w14:paraId="29ABAC5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9FE6EB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0E9A99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F1CA4A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8E68D5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FC90C2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EE54F2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E1A4A1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199DDD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6DFD6C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43F2BB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67CF7C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3396CA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D09E55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FB0D81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E5E799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96A84A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66F870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F9C16B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21F8DD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F926A5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F07877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E5C37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F888C2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7507B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64215C18" w14:textId="77777777" w:rsidTr="00A114CA">
        <w:trPr>
          <w:trHeight w:val="281"/>
        </w:trPr>
        <w:tc>
          <w:tcPr>
            <w:tcW w:w="370" w:type="dxa"/>
          </w:tcPr>
          <w:p w14:paraId="70914A6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0DF264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BCC771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E018C8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C7871A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3ACFB5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E342DF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2D487B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E6764A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8D272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52487E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7F206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90B0E0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826BB2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0E6841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660D5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19C7A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0D026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A20D30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4D59B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A77799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480E4A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FD0E77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C4C58F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FD869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5353D89B" w14:textId="77777777" w:rsidTr="00A114CA">
        <w:trPr>
          <w:trHeight w:val="281"/>
        </w:trPr>
        <w:tc>
          <w:tcPr>
            <w:tcW w:w="370" w:type="dxa"/>
          </w:tcPr>
          <w:p w14:paraId="6ED6ED9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666ABA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BD3023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90A250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53B0DA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5879B8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E667E6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D0C38F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8F3409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702A6C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BC598D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84EA1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161FF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FD63BB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8BE09F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920A5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6A2DCB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0F9DB5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C5FFB9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9445E3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EDE8BC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A5A63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E7548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8A31F0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E9404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58DB9C08" w14:textId="77777777" w:rsidTr="00A114CA">
        <w:trPr>
          <w:trHeight w:val="281"/>
        </w:trPr>
        <w:tc>
          <w:tcPr>
            <w:tcW w:w="370" w:type="dxa"/>
          </w:tcPr>
          <w:p w14:paraId="52A992F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E77F3B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ACD48C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06D2AC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70F926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B6F448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6A54FE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EF72EB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BC87F4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5C8456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F1B3C4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E49B6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29B09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67FD8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75DCC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1A311F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7F3E9A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35752E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813E54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E4EF0C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78C62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55E24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D705D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608554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8BCAA3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16F9483E" w14:textId="77777777" w:rsidTr="00A114CA">
        <w:trPr>
          <w:trHeight w:val="281"/>
        </w:trPr>
        <w:tc>
          <w:tcPr>
            <w:tcW w:w="370" w:type="dxa"/>
          </w:tcPr>
          <w:p w14:paraId="7BFDCFB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317C15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1619A5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86B1D7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055ABC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1ACCE4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D7389B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475E86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A6070A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0CDD4D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36A00D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AFD4D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84D23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A812B9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871649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2CEBE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36361E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6AF91F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808FA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14021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5A0738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7CAAF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B8A34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A5C757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813498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4B01D082" w14:textId="77777777" w:rsidTr="00A114CA">
        <w:trPr>
          <w:trHeight w:val="281"/>
        </w:trPr>
        <w:tc>
          <w:tcPr>
            <w:tcW w:w="370" w:type="dxa"/>
          </w:tcPr>
          <w:p w14:paraId="745537F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45180A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5C0A8C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B17EA0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F79110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28F7CF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5B9920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B24EEC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2E89A3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070EE9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77F1DE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2AB267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AEEC31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4BF6E3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EF3656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A8525A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10396B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1B908A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28CB36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ACC132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207554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E5F285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9A3C4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F07915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05F81C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7B99275E" w14:textId="77777777" w:rsidTr="00A114CA">
        <w:trPr>
          <w:trHeight w:val="281"/>
        </w:trPr>
        <w:tc>
          <w:tcPr>
            <w:tcW w:w="370" w:type="dxa"/>
          </w:tcPr>
          <w:p w14:paraId="1FA8EDA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EB31FF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8DE85A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BBA043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A41E80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D6E902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59C486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792B8B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2C6074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11CF6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04DE35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717009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87EE62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506F3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3C74CE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FDEDF9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4336B6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3AB60C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AD55F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4C8A9B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22E2E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66F46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BB20B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FE3A14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AAFF6B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1FCD8C19" w14:textId="77777777" w:rsidTr="00A114CA">
        <w:trPr>
          <w:trHeight w:val="281"/>
        </w:trPr>
        <w:tc>
          <w:tcPr>
            <w:tcW w:w="370" w:type="dxa"/>
          </w:tcPr>
          <w:p w14:paraId="3D882D4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C3D8E1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08153B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C7545E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A07B87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53D59C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DA9A38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FF4088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FF8E93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B1763F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B626F6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59254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8F8D51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D1480B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69ADBB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ED247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D9D19F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EFAC53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6BD12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444863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3DE924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C9F5A0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4DB86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8A7220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ED22B2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29A998E7" w14:textId="77777777" w:rsidTr="00A114CA">
        <w:trPr>
          <w:trHeight w:val="281"/>
        </w:trPr>
        <w:tc>
          <w:tcPr>
            <w:tcW w:w="370" w:type="dxa"/>
          </w:tcPr>
          <w:p w14:paraId="2B845F4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04798C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5BD0BC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079599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A6F95B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5CFFB8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6F146A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13061F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82C014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B39B68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01BC8D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4F570C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F40F0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BF17B1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A0C5C1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735379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FA385C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F4F49C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FCD48A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168285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3DFB7E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89F7BF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630CD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7F0FB2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2DFAAD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70D4A924" w14:textId="77777777" w:rsidTr="00A114CA">
        <w:trPr>
          <w:trHeight w:val="281"/>
        </w:trPr>
        <w:tc>
          <w:tcPr>
            <w:tcW w:w="370" w:type="dxa"/>
          </w:tcPr>
          <w:p w14:paraId="6A5BA27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875AE0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5A28F8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869C68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CF0F1C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277E12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C05F6D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BDBE6E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E371B3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31BF66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72C8BD2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A0CBAE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56A61E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3B4AD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B2E54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811F5F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414AD5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849A79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CAEF0F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E5E4A6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2585C9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E5795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86C6F3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2F494A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BF7E9E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215A3017" w14:textId="77777777" w:rsidTr="00A114CA">
        <w:trPr>
          <w:trHeight w:val="281"/>
        </w:trPr>
        <w:tc>
          <w:tcPr>
            <w:tcW w:w="370" w:type="dxa"/>
          </w:tcPr>
          <w:p w14:paraId="2969CEC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B2E762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07738B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8C7A51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E1435D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8619F6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42D957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3CB44D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81D448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5D9AC2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AAE433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A554FC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5E3358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8885B0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218C1C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ACDFB6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31922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C0BAC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7CB6C8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20FE61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6F9DE4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AD174A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0743AB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5FDBD2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24F256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343E67A8" w14:textId="77777777" w:rsidTr="00A114CA">
        <w:trPr>
          <w:trHeight w:val="281"/>
        </w:trPr>
        <w:tc>
          <w:tcPr>
            <w:tcW w:w="370" w:type="dxa"/>
          </w:tcPr>
          <w:p w14:paraId="1BF3B62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F9EC64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92AB8F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707982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964ECA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FD6BBD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BF23C9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70C54B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6F1B9A3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F9369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3AFC7E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99581C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79F748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B450C7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2FD2E3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5E3CCA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F2EEB20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5FEF6F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155B22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FA174FC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011E56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99B666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9B5700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0970C1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0DB6AE03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  <w:tr w:rsidR="009B7502" w:rsidRPr="001A0A0B" w14:paraId="1D423532" w14:textId="77777777" w:rsidTr="00A114CA">
        <w:trPr>
          <w:trHeight w:val="281"/>
        </w:trPr>
        <w:tc>
          <w:tcPr>
            <w:tcW w:w="370" w:type="dxa"/>
          </w:tcPr>
          <w:p w14:paraId="591B653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0B067F8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357B07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618BAB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DBED16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C73F94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482E7CEB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3A7B2DB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2294D5D7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42DC5A3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1A7DEA44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B90F6F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35F276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477E4A6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68B97A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44602B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5CE2010A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654EB412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75F15C5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35D2EA61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77764D79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0870AAE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27B16218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</w:tcPr>
          <w:p w14:paraId="5B0D04FD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  <w:tc>
          <w:tcPr>
            <w:tcW w:w="370" w:type="dxa"/>
            <w:shd w:val="clear" w:color="auto" w:fill="auto"/>
            <w:noWrap/>
            <w:vAlign w:val="bottom"/>
          </w:tcPr>
          <w:p w14:paraId="1D8548AF" w14:textId="77777777" w:rsidR="009B7502" w:rsidRPr="001A0A0B" w:rsidRDefault="009B7502" w:rsidP="002A61AE">
            <w:pPr>
              <w:tabs>
                <w:tab w:val="num" w:pos="0"/>
                <w:tab w:val="left" w:pos="142"/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es-ES"/>
              </w:rPr>
            </w:pPr>
          </w:p>
        </w:tc>
      </w:tr>
    </w:tbl>
    <w:p w14:paraId="08925614" w14:textId="7D8D2C89" w:rsidR="00307069" w:rsidRDefault="00307069" w:rsidP="00EA11A0">
      <w:pPr>
        <w:rPr>
          <w:rFonts w:ascii="Times New Roman" w:hAnsi="Times New Roman" w:cs="Times New Roman"/>
          <w:b/>
          <w:bCs/>
        </w:rPr>
      </w:pPr>
    </w:p>
    <w:p w14:paraId="2BF26F4B" w14:textId="0A69B3B8" w:rsidR="004246A5" w:rsidRDefault="004246A5" w:rsidP="00EA11A0">
      <w:pPr>
        <w:rPr>
          <w:rFonts w:ascii="Times New Roman" w:hAnsi="Times New Roman" w:cs="Times New Roman"/>
          <w:b/>
          <w:bCs/>
        </w:rPr>
      </w:pPr>
    </w:p>
    <w:p w14:paraId="142053D7" w14:textId="32887EC8" w:rsidR="004246A5" w:rsidRDefault="004246A5" w:rsidP="00EA11A0">
      <w:pPr>
        <w:rPr>
          <w:rFonts w:ascii="Times New Roman" w:hAnsi="Times New Roman" w:cs="Times New Roman"/>
          <w:b/>
          <w:bCs/>
        </w:rPr>
      </w:pPr>
    </w:p>
    <w:p w14:paraId="397482B1" w14:textId="3AEE389C" w:rsidR="004246A5" w:rsidRDefault="004246A5" w:rsidP="004246A5">
      <w:pPr>
        <w:jc w:val="righ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UPC, </w:t>
      </w:r>
      <w:r w:rsidR="00C006E0">
        <w:rPr>
          <w:rFonts w:ascii="Times New Roman" w:hAnsi="Times New Roman" w:cs="Times New Roman"/>
          <w:b/>
          <w:bCs/>
        </w:rPr>
        <w:t>febrero</w:t>
      </w:r>
      <w:r w:rsidR="008523F0">
        <w:rPr>
          <w:rFonts w:ascii="Times New Roman" w:hAnsi="Times New Roman" w:cs="Times New Roman"/>
          <w:b/>
          <w:bCs/>
        </w:rPr>
        <w:t xml:space="preserve"> 2021</w:t>
      </w:r>
      <w:r>
        <w:rPr>
          <w:rFonts w:ascii="Times New Roman" w:hAnsi="Times New Roman" w:cs="Times New Roman"/>
          <w:b/>
          <w:bCs/>
        </w:rPr>
        <w:t xml:space="preserve"> </w:t>
      </w:r>
    </w:p>
    <w:sectPr w:rsidR="004246A5" w:rsidSect="00776869">
      <w:type w:val="continuous"/>
      <w:pgSz w:w="11906" w:h="16838" w:code="9"/>
      <w:pgMar w:top="1134" w:right="1701" w:bottom="1134" w:left="1701" w:header="709" w:footer="709" w:gutter="0"/>
      <w:cols w:space="70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A415A92" w14:textId="77777777" w:rsidR="00FB09A3" w:rsidRDefault="00FB09A3" w:rsidP="004F790F">
      <w:pPr>
        <w:spacing w:after="0" w:line="240" w:lineRule="auto"/>
      </w:pPr>
      <w:r>
        <w:separator/>
      </w:r>
    </w:p>
  </w:endnote>
  <w:endnote w:type="continuationSeparator" w:id="0">
    <w:p w14:paraId="0EA5E262" w14:textId="77777777" w:rsidR="00FB09A3" w:rsidRDefault="00FB09A3" w:rsidP="004F79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4A3299" w14:textId="77777777" w:rsidR="00290921" w:rsidRDefault="00290921">
    <w:pPr>
      <w:pStyle w:val="Piedep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03109221"/>
      <w:docPartObj>
        <w:docPartGallery w:val="Page Numbers (Bottom of Page)"/>
        <w:docPartUnique/>
      </w:docPartObj>
    </w:sdtPr>
    <w:sdtEndPr/>
    <w:sdtContent>
      <w:p w14:paraId="556452D2" w14:textId="0B9815A6" w:rsidR="00290921" w:rsidRDefault="00290921">
        <w:pPr>
          <w:pStyle w:val="Piedep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006E0" w:rsidRPr="00C006E0">
          <w:rPr>
            <w:noProof/>
            <w:lang w:val="es-ES"/>
          </w:rPr>
          <w:t>4</w:t>
        </w:r>
        <w:r>
          <w:fldChar w:fldCharType="end"/>
        </w:r>
      </w:p>
    </w:sdtContent>
  </w:sdt>
  <w:p w14:paraId="04CA1ED4" w14:textId="77777777" w:rsidR="00290921" w:rsidRDefault="00290921">
    <w:pPr>
      <w:pStyle w:val="Piedepgin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5E4D5EC" w14:textId="77777777" w:rsidR="00290921" w:rsidRDefault="00290921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92910AE" w14:textId="77777777" w:rsidR="00FB09A3" w:rsidRDefault="00FB09A3" w:rsidP="004F790F">
      <w:pPr>
        <w:spacing w:after="0" w:line="240" w:lineRule="auto"/>
      </w:pPr>
      <w:r>
        <w:separator/>
      </w:r>
    </w:p>
  </w:footnote>
  <w:footnote w:type="continuationSeparator" w:id="0">
    <w:p w14:paraId="13851558" w14:textId="77777777" w:rsidR="00FB09A3" w:rsidRDefault="00FB09A3" w:rsidP="004F790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AA8D8D5" w14:textId="77777777" w:rsidR="00290921" w:rsidRDefault="00290921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FAB877B" w14:textId="77777777" w:rsidR="00290921" w:rsidRDefault="00290921">
    <w:pPr>
      <w:pStyle w:val="Encabezado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2CEE3D8" w14:textId="77777777" w:rsidR="00290921" w:rsidRDefault="00290921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FB1114"/>
    <w:multiLevelType w:val="hybridMultilevel"/>
    <w:tmpl w:val="D8525550"/>
    <w:lvl w:ilvl="0" w:tplc="2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697F0D"/>
    <w:multiLevelType w:val="hybridMultilevel"/>
    <w:tmpl w:val="D9483C0E"/>
    <w:lvl w:ilvl="0" w:tplc="1F5692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6846F3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05A976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22CCB3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AECF1B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BC61FB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6D4A86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C4C7F5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DB817A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D564F4D"/>
    <w:multiLevelType w:val="hybridMultilevel"/>
    <w:tmpl w:val="BEE83D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8E2D67"/>
    <w:multiLevelType w:val="hybridMultilevel"/>
    <w:tmpl w:val="9AE4C986"/>
    <w:lvl w:ilvl="0" w:tplc="E398D1C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800" w:hanging="360"/>
      </w:pPr>
    </w:lvl>
    <w:lvl w:ilvl="2" w:tplc="280A001B" w:tentative="1">
      <w:start w:val="1"/>
      <w:numFmt w:val="lowerRoman"/>
      <w:lvlText w:val="%3."/>
      <w:lvlJc w:val="right"/>
      <w:pPr>
        <w:ind w:left="2520" w:hanging="180"/>
      </w:pPr>
    </w:lvl>
    <w:lvl w:ilvl="3" w:tplc="280A000F" w:tentative="1">
      <w:start w:val="1"/>
      <w:numFmt w:val="decimal"/>
      <w:lvlText w:val="%4."/>
      <w:lvlJc w:val="left"/>
      <w:pPr>
        <w:ind w:left="3240" w:hanging="360"/>
      </w:pPr>
    </w:lvl>
    <w:lvl w:ilvl="4" w:tplc="280A0019" w:tentative="1">
      <w:start w:val="1"/>
      <w:numFmt w:val="lowerLetter"/>
      <w:lvlText w:val="%5."/>
      <w:lvlJc w:val="left"/>
      <w:pPr>
        <w:ind w:left="3960" w:hanging="360"/>
      </w:pPr>
    </w:lvl>
    <w:lvl w:ilvl="5" w:tplc="280A001B" w:tentative="1">
      <w:start w:val="1"/>
      <w:numFmt w:val="lowerRoman"/>
      <w:lvlText w:val="%6."/>
      <w:lvlJc w:val="right"/>
      <w:pPr>
        <w:ind w:left="4680" w:hanging="180"/>
      </w:pPr>
    </w:lvl>
    <w:lvl w:ilvl="6" w:tplc="280A000F" w:tentative="1">
      <w:start w:val="1"/>
      <w:numFmt w:val="decimal"/>
      <w:lvlText w:val="%7."/>
      <w:lvlJc w:val="left"/>
      <w:pPr>
        <w:ind w:left="5400" w:hanging="360"/>
      </w:pPr>
    </w:lvl>
    <w:lvl w:ilvl="7" w:tplc="280A0019" w:tentative="1">
      <w:start w:val="1"/>
      <w:numFmt w:val="lowerLetter"/>
      <w:lvlText w:val="%8."/>
      <w:lvlJc w:val="left"/>
      <w:pPr>
        <w:ind w:left="6120" w:hanging="360"/>
      </w:pPr>
    </w:lvl>
    <w:lvl w:ilvl="8" w:tplc="28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9B0323A"/>
    <w:multiLevelType w:val="hybridMultilevel"/>
    <w:tmpl w:val="281AB9F8"/>
    <w:lvl w:ilvl="0" w:tplc="28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B1660C"/>
    <w:multiLevelType w:val="hybridMultilevel"/>
    <w:tmpl w:val="3E56EB6A"/>
    <w:lvl w:ilvl="0" w:tplc="F528AA6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BD260B7C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6EC5A7A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66E66AC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35D0F3D6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E39699E8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E92A8C62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1C320140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372CDFE2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4700939"/>
    <w:multiLevelType w:val="hybridMultilevel"/>
    <w:tmpl w:val="F956EE62"/>
    <w:lvl w:ilvl="0" w:tplc="C63ED2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96A0E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222C29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AE2F6F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55457E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1643B6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394119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72ED5A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F9C986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96A7B55"/>
    <w:multiLevelType w:val="hybridMultilevel"/>
    <w:tmpl w:val="A8AE9AF8"/>
    <w:lvl w:ilvl="0" w:tplc="BB461104">
      <w:start w:val="1"/>
      <w:numFmt w:val="lowerLetter"/>
      <w:lvlText w:val="%1."/>
      <w:lvlJc w:val="left"/>
      <w:pPr>
        <w:ind w:left="870" w:hanging="360"/>
      </w:pPr>
      <w:rPr>
        <w:i w:val="0"/>
      </w:rPr>
    </w:lvl>
    <w:lvl w:ilvl="1" w:tplc="280A0019" w:tentative="1">
      <w:start w:val="1"/>
      <w:numFmt w:val="lowerLetter"/>
      <w:lvlText w:val="%2."/>
      <w:lvlJc w:val="left"/>
      <w:pPr>
        <w:ind w:left="1590" w:hanging="360"/>
      </w:pPr>
    </w:lvl>
    <w:lvl w:ilvl="2" w:tplc="280A001B" w:tentative="1">
      <w:start w:val="1"/>
      <w:numFmt w:val="lowerRoman"/>
      <w:lvlText w:val="%3."/>
      <w:lvlJc w:val="right"/>
      <w:pPr>
        <w:ind w:left="2310" w:hanging="180"/>
      </w:pPr>
    </w:lvl>
    <w:lvl w:ilvl="3" w:tplc="280A000F" w:tentative="1">
      <w:start w:val="1"/>
      <w:numFmt w:val="decimal"/>
      <w:lvlText w:val="%4."/>
      <w:lvlJc w:val="left"/>
      <w:pPr>
        <w:ind w:left="3030" w:hanging="360"/>
      </w:pPr>
    </w:lvl>
    <w:lvl w:ilvl="4" w:tplc="280A0019" w:tentative="1">
      <w:start w:val="1"/>
      <w:numFmt w:val="lowerLetter"/>
      <w:lvlText w:val="%5."/>
      <w:lvlJc w:val="left"/>
      <w:pPr>
        <w:ind w:left="3750" w:hanging="360"/>
      </w:pPr>
    </w:lvl>
    <w:lvl w:ilvl="5" w:tplc="280A001B" w:tentative="1">
      <w:start w:val="1"/>
      <w:numFmt w:val="lowerRoman"/>
      <w:lvlText w:val="%6."/>
      <w:lvlJc w:val="right"/>
      <w:pPr>
        <w:ind w:left="4470" w:hanging="180"/>
      </w:pPr>
    </w:lvl>
    <w:lvl w:ilvl="6" w:tplc="280A000F" w:tentative="1">
      <w:start w:val="1"/>
      <w:numFmt w:val="decimal"/>
      <w:lvlText w:val="%7."/>
      <w:lvlJc w:val="left"/>
      <w:pPr>
        <w:ind w:left="5190" w:hanging="360"/>
      </w:pPr>
    </w:lvl>
    <w:lvl w:ilvl="7" w:tplc="280A0019" w:tentative="1">
      <w:start w:val="1"/>
      <w:numFmt w:val="lowerLetter"/>
      <w:lvlText w:val="%8."/>
      <w:lvlJc w:val="left"/>
      <w:pPr>
        <w:ind w:left="5910" w:hanging="360"/>
      </w:pPr>
    </w:lvl>
    <w:lvl w:ilvl="8" w:tplc="280A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8" w15:restartNumberingAfterBreak="0">
    <w:nsid w:val="2AB222C7"/>
    <w:multiLevelType w:val="hybridMultilevel"/>
    <w:tmpl w:val="CD3E3A6C"/>
    <w:lvl w:ilvl="0" w:tplc="280A0017">
      <w:start w:val="1"/>
      <w:numFmt w:val="lowerLetter"/>
      <w:lvlText w:val="%1)"/>
      <w:lvlJc w:val="left"/>
      <w:pPr>
        <w:ind w:left="1146" w:hanging="360"/>
      </w:pPr>
    </w:lvl>
    <w:lvl w:ilvl="1" w:tplc="280A0019" w:tentative="1">
      <w:start w:val="1"/>
      <w:numFmt w:val="lowerLetter"/>
      <w:lvlText w:val="%2."/>
      <w:lvlJc w:val="left"/>
      <w:pPr>
        <w:ind w:left="1866" w:hanging="360"/>
      </w:pPr>
    </w:lvl>
    <w:lvl w:ilvl="2" w:tplc="280A001B" w:tentative="1">
      <w:start w:val="1"/>
      <w:numFmt w:val="lowerRoman"/>
      <w:lvlText w:val="%3."/>
      <w:lvlJc w:val="right"/>
      <w:pPr>
        <w:ind w:left="2586" w:hanging="180"/>
      </w:pPr>
    </w:lvl>
    <w:lvl w:ilvl="3" w:tplc="280A000F" w:tentative="1">
      <w:start w:val="1"/>
      <w:numFmt w:val="decimal"/>
      <w:lvlText w:val="%4."/>
      <w:lvlJc w:val="left"/>
      <w:pPr>
        <w:ind w:left="3306" w:hanging="360"/>
      </w:pPr>
    </w:lvl>
    <w:lvl w:ilvl="4" w:tplc="280A0019" w:tentative="1">
      <w:start w:val="1"/>
      <w:numFmt w:val="lowerLetter"/>
      <w:lvlText w:val="%5."/>
      <w:lvlJc w:val="left"/>
      <w:pPr>
        <w:ind w:left="4026" w:hanging="360"/>
      </w:pPr>
    </w:lvl>
    <w:lvl w:ilvl="5" w:tplc="280A001B" w:tentative="1">
      <w:start w:val="1"/>
      <w:numFmt w:val="lowerRoman"/>
      <w:lvlText w:val="%6."/>
      <w:lvlJc w:val="right"/>
      <w:pPr>
        <w:ind w:left="4746" w:hanging="180"/>
      </w:pPr>
    </w:lvl>
    <w:lvl w:ilvl="6" w:tplc="280A000F" w:tentative="1">
      <w:start w:val="1"/>
      <w:numFmt w:val="decimal"/>
      <w:lvlText w:val="%7."/>
      <w:lvlJc w:val="left"/>
      <w:pPr>
        <w:ind w:left="5466" w:hanging="360"/>
      </w:pPr>
    </w:lvl>
    <w:lvl w:ilvl="7" w:tplc="280A0019" w:tentative="1">
      <w:start w:val="1"/>
      <w:numFmt w:val="lowerLetter"/>
      <w:lvlText w:val="%8."/>
      <w:lvlJc w:val="left"/>
      <w:pPr>
        <w:ind w:left="6186" w:hanging="360"/>
      </w:pPr>
    </w:lvl>
    <w:lvl w:ilvl="8" w:tplc="28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9" w15:restartNumberingAfterBreak="0">
    <w:nsid w:val="2CF32969"/>
    <w:multiLevelType w:val="hybridMultilevel"/>
    <w:tmpl w:val="DCEE4290"/>
    <w:lvl w:ilvl="0" w:tplc="280A0017">
      <w:start w:val="1"/>
      <w:numFmt w:val="lowerLetter"/>
      <w:lvlText w:val="%1)"/>
      <w:lvlJc w:val="left"/>
      <w:pPr>
        <w:ind w:left="1146" w:hanging="360"/>
      </w:pPr>
    </w:lvl>
    <w:lvl w:ilvl="1" w:tplc="280A0019" w:tentative="1">
      <w:start w:val="1"/>
      <w:numFmt w:val="lowerLetter"/>
      <w:lvlText w:val="%2."/>
      <w:lvlJc w:val="left"/>
      <w:pPr>
        <w:ind w:left="1866" w:hanging="360"/>
      </w:pPr>
    </w:lvl>
    <w:lvl w:ilvl="2" w:tplc="280A001B" w:tentative="1">
      <w:start w:val="1"/>
      <w:numFmt w:val="lowerRoman"/>
      <w:lvlText w:val="%3."/>
      <w:lvlJc w:val="right"/>
      <w:pPr>
        <w:ind w:left="2586" w:hanging="180"/>
      </w:pPr>
    </w:lvl>
    <w:lvl w:ilvl="3" w:tplc="280A000F" w:tentative="1">
      <w:start w:val="1"/>
      <w:numFmt w:val="decimal"/>
      <w:lvlText w:val="%4."/>
      <w:lvlJc w:val="left"/>
      <w:pPr>
        <w:ind w:left="3306" w:hanging="360"/>
      </w:pPr>
    </w:lvl>
    <w:lvl w:ilvl="4" w:tplc="280A0019" w:tentative="1">
      <w:start w:val="1"/>
      <w:numFmt w:val="lowerLetter"/>
      <w:lvlText w:val="%5."/>
      <w:lvlJc w:val="left"/>
      <w:pPr>
        <w:ind w:left="4026" w:hanging="360"/>
      </w:pPr>
    </w:lvl>
    <w:lvl w:ilvl="5" w:tplc="280A001B" w:tentative="1">
      <w:start w:val="1"/>
      <w:numFmt w:val="lowerRoman"/>
      <w:lvlText w:val="%6."/>
      <w:lvlJc w:val="right"/>
      <w:pPr>
        <w:ind w:left="4746" w:hanging="180"/>
      </w:pPr>
    </w:lvl>
    <w:lvl w:ilvl="6" w:tplc="280A000F" w:tentative="1">
      <w:start w:val="1"/>
      <w:numFmt w:val="decimal"/>
      <w:lvlText w:val="%7."/>
      <w:lvlJc w:val="left"/>
      <w:pPr>
        <w:ind w:left="5466" w:hanging="360"/>
      </w:pPr>
    </w:lvl>
    <w:lvl w:ilvl="7" w:tplc="280A0019" w:tentative="1">
      <w:start w:val="1"/>
      <w:numFmt w:val="lowerLetter"/>
      <w:lvlText w:val="%8."/>
      <w:lvlJc w:val="left"/>
      <w:pPr>
        <w:ind w:left="6186" w:hanging="360"/>
      </w:pPr>
    </w:lvl>
    <w:lvl w:ilvl="8" w:tplc="28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0" w15:restartNumberingAfterBreak="0">
    <w:nsid w:val="2F3A1363"/>
    <w:multiLevelType w:val="hybridMultilevel"/>
    <w:tmpl w:val="E5C8C3EA"/>
    <w:lvl w:ilvl="0" w:tplc="2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742821"/>
    <w:multiLevelType w:val="hybridMultilevel"/>
    <w:tmpl w:val="7292DD34"/>
    <w:lvl w:ilvl="0" w:tplc="280A0019">
      <w:start w:val="1"/>
      <w:numFmt w:val="lowerLetter"/>
      <w:lvlText w:val="%1."/>
      <w:lvlJc w:val="left"/>
      <w:pPr>
        <w:ind w:left="1710" w:hanging="360"/>
      </w:pPr>
    </w:lvl>
    <w:lvl w:ilvl="1" w:tplc="280A0019" w:tentative="1">
      <w:start w:val="1"/>
      <w:numFmt w:val="lowerLetter"/>
      <w:lvlText w:val="%2."/>
      <w:lvlJc w:val="left"/>
      <w:pPr>
        <w:ind w:left="2430" w:hanging="360"/>
      </w:pPr>
    </w:lvl>
    <w:lvl w:ilvl="2" w:tplc="280A001B" w:tentative="1">
      <w:start w:val="1"/>
      <w:numFmt w:val="lowerRoman"/>
      <w:lvlText w:val="%3."/>
      <w:lvlJc w:val="right"/>
      <w:pPr>
        <w:ind w:left="3150" w:hanging="180"/>
      </w:pPr>
    </w:lvl>
    <w:lvl w:ilvl="3" w:tplc="280A000F" w:tentative="1">
      <w:start w:val="1"/>
      <w:numFmt w:val="decimal"/>
      <w:lvlText w:val="%4."/>
      <w:lvlJc w:val="left"/>
      <w:pPr>
        <w:ind w:left="3870" w:hanging="360"/>
      </w:pPr>
    </w:lvl>
    <w:lvl w:ilvl="4" w:tplc="280A0019" w:tentative="1">
      <w:start w:val="1"/>
      <w:numFmt w:val="lowerLetter"/>
      <w:lvlText w:val="%5."/>
      <w:lvlJc w:val="left"/>
      <w:pPr>
        <w:ind w:left="4590" w:hanging="360"/>
      </w:pPr>
    </w:lvl>
    <w:lvl w:ilvl="5" w:tplc="280A001B" w:tentative="1">
      <w:start w:val="1"/>
      <w:numFmt w:val="lowerRoman"/>
      <w:lvlText w:val="%6."/>
      <w:lvlJc w:val="right"/>
      <w:pPr>
        <w:ind w:left="5310" w:hanging="180"/>
      </w:pPr>
    </w:lvl>
    <w:lvl w:ilvl="6" w:tplc="280A000F" w:tentative="1">
      <w:start w:val="1"/>
      <w:numFmt w:val="decimal"/>
      <w:lvlText w:val="%7."/>
      <w:lvlJc w:val="left"/>
      <w:pPr>
        <w:ind w:left="6030" w:hanging="360"/>
      </w:pPr>
    </w:lvl>
    <w:lvl w:ilvl="7" w:tplc="280A0019" w:tentative="1">
      <w:start w:val="1"/>
      <w:numFmt w:val="lowerLetter"/>
      <w:lvlText w:val="%8."/>
      <w:lvlJc w:val="left"/>
      <w:pPr>
        <w:ind w:left="6750" w:hanging="360"/>
      </w:pPr>
    </w:lvl>
    <w:lvl w:ilvl="8" w:tplc="280A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2" w15:restartNumberingAfterBreak="0">
    <w:nsid w:val="362A36A4"/>
    <w:multiLevelType w:val="hybridMultilevel"/>
    <w:tmpl w:val="C51C66B8"/>
    <w:lvl w:ilvl="0" w:tplc="28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6F3877"/>
    <w:multiLevelType w:val="hybridMultilevel"/>
    <w:tmpl w:val="FDFEA356"/>
    <w:lvl w:ilvl="0" w:tplc="28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E175F6"/>
    <w:multiLevelType w:val="hybridMultilevel"/>
    <w:tmpl w:val="590CABE6"/>
    <w:lvl w:ilvl="0" w:tplc="0EBE0D88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C22E9D"/>
    <w:multiLevelType w:val="hybridMultilevel"/>
    <w:tmpl w:val="6DD63758"/>
    <w:lvl w:ilvl="0" w:tplc="1F5692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6846F3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05A976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22CCB3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AECF1B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BC61FB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6D4A86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C4C7F5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DB817A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34C0A2F"/>
    <w:multiLevelType w:val="hybridMultilevel"/>
    <w:tmpl w:val="45CC31DA"/>
    <w:lvl w:ilvl="0" w:tplc="99B2EFF6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789" w:hanging="360"/>
      </w:pPr>
    </w:lvl>
    <w:lvl w:ilvl="2" w:tplc="280A001B" w:tentative="1">
      <w:start w:val="1"/>
      <w:numFmt w:val="lowerRoman"/>
      <w:lvlText w:val="%3."/>
      <w:lvlJc w:val="right"/>
      <w:pPr>
        <w:ind w:left="2509" w:hanging="180"/>
      </w:pPr>
    </w:lvl>
    <w:lvl w:ilvl="3" w:tplc="280A000F" w:tentative="1">
      <w:start w:val="1"/>
      <w:numFmt w:val="decimal"/>
      <w:lvlText w:val="%4."/>
      <w:lvlJc w:val="left"/>
      <w:pPr>
        <w:ind w:left="3229" w:hanging="360"/>
      </w:pPr>
    </w:lvl>
    <w:lvl w:ilvl="4" w:tplc="280A0019" w:tentative="1">
      <w:start w:val="1"/>
      <w:numFmt w:val="lowerLetter"/>
      <w:lvlText w:val="%5."/>
      <w:lvlJc w:val="left"/>
      <w:pPr>
        <w:ind w:left="3949" w:hanging="360"/>
      </w:pPr>
    </w:lvl>
    <w:lvl w:ilvl="5" w:tplc="280A001B" w:tentative="1">
      <w:start w:val="1"/>
      <w:numFmt w:val="lowerRoman"/>
      <w:lvlText w:val="%6."/>
      <w:lvlJc w:val="right"/>
      <w:pPr>
        <w:ind w:left="4669" w:hanging="180"/>
      </w:pPr>
    </w:lvl>
    <w:lvl w:ilvl="6" w:tplc="280A000F" w:tentative="1">
      <w:start w:val="1"/>
      <w:numFmt w:val="decimal"/>
      <w:lvlText w:val="%7."/>
      <w:lvlJc w:val="left"/>
      <w:pPr>
        <w:ind w:left="5389" w:hanging="360"/>
      </w:pPr>
    </w:lvl>
    <w:lvl w:ilvl="7" w:tplc="280A0019" w:tentative="1">
      <w:start w:val="1"/>
      <w:numFmt w:val="lowerLetter"/>
      <w:lvlText w:val="%8."/>
      <w:lvlJc w:val="left"/>
      <w:pPr>
        <w:ind w:left="6109" w:hanging="360"/>
      </w:pPr>
    </w:lvl>
    <w:lvl w:ilvl="8" w:tplc="280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46D646B8"/>
    <w:multiLevelType w:val="hybridMultilevel"/>
    <w:tmpl w:val="77E4E6FC"/>
    <w:lvl w:ilvl="0" w:tplc="18188E9A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D94F88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26E41D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B96775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700B5B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E506BD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026AE4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0EE5EC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17EFBC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A4323E2"/>
    <w:multiLevelType w:val="hybridMultilevel"/>
    <w:tmpl w:val="8A380058"/>
    <w:lvl w:ilvl="0" w:tplc="A8DA2B4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2AEACDD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E20DA24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492A2810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752CA2C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7DF49A44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B3C40570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11B6EF1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36679A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5DA2589F"/>
    <w:multiLevelType w:val="hybridMultilevel"/>
    <w:tmpl w:val="4A9E125C"/>
    <w:lvl w:ilvl="0" w:tplc="B476AD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49A11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A02E33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7A8930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62EA93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DA2152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3FA7C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0CECEE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E1C76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 w15:restartNumberingAfterBreak="0">
    <w:nsid w:val="5DFC49FC"/>
    <w:multiLevelType w:val="hybridMultilevel"/>
    <w:tmpl w:val="F93C296C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298212F"/>
    <w:multiLevelType w:val="hybridMultilevel"/>
    <w:tmpl w:val="80B41A4A"/>
    <w:lvl w:ilvl="0" w:tplc="F3CA3A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56CD22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A26EC36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4DEBE7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576413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4A256A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CE86A0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1ECB3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3DA7D6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6F887EC5"/>
    <w:multiLevelType w:val="hybridMultilevel"/>
    <w:tmpl w:val="48983EDA"/>
    <w:lvl w:ilvl="0" w:tplc="A668848C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1880E16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BCE02FC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F06C42E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2EED6AA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F38E0BA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E64D98A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6C2AFEA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5523054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4175A09"/>
    <w:multiLevelType w:val="hybridMultilevel"/>
    <w:tmpl w:val="C4D22304"/>
    <w:lvl w:ilvl="0" w:tplc="9814A99C">
      <w:start w:val="1"/>
      <w:numFmt w:val="lowerLetter"/>
      <w:lvlText w:val="%1)"/>
      <w:lvlJc w:val="left"/>
      <w:pPr>
        <w:ind w:left="1080" w:hanging="360"/>
      </w:pPr>
      <w:rPr>
        <w:b w:val="0"/>
      </w:rPr>
    </w:lvl>
    <w:lvl w:ilvl="1" w:tplc="040A0019" w:tentative="1">
      <w:start w:val="1"/>
      <w:numFmt w:val="lowerLetter"/>
      <w:lvlText w:val="%2."/>
      <w:lvlJc w:val="left"/>
      <w:pPr>
        <w:ind w:left="1800" w:hanging="360"/>
      </w:pPr>
    </w:lvl>
    <w:lvl w:ilvl="2" w:tplc="040A001B" w:tentative="1">
      <w:start w:val="1"/>
      <w:numFmt w:val="lowerRoman"/>
      <w:lvlText w:val="%3."/>
      <w:lvlJc w:val="right"/>
      <w:pPr>
        <w:ind w:left="2520" w:hanging="180"/>
      </w:pPr>
    </w:lvl>
    <w:lvl w:ilvl="3" w:tplc="040A000F" w:tentative="1">
      <w:start w:val="1"/>
      <w:numFmt w:val="decimal"/>
      <w:lvlText w:val="%4."/>
      <w:lvlJc w:val="left"/>
      <w:pPr>
        <w:ind w:left="3240" w:hanging="360"/>
      </w:pPr>
    </w:lvl>
    <w:lvl w:ilvl="4" w:tplc="040A0019" w:tentative="1">
      <w:start w:val="1"/>
      <w:numFmt w:val="lowerLetter"/>
      <w:lvlText w:val="%5."/>
      <w:lvlJc w:val="left"/>
      <w:pPr>
        <w:ind w:left="3960" w:hanging="360"/>
      </w:pPr>
    </w:lvl>
    <w:lvl w:ilvl="5" w:tplc="040A001B" w:tentative="1">
      <w:start w:val="1"/>
      <w:numFmt w:val="lowerRoman"/>
      <w:lvlText w:val="%6."/>
      <w:lvlJc w:val="right"/>
      <w:pPr>
        <w:ind w:left="4680" w:hanging="180"/>
      </w:pPr>
    </w:lvl>
    <w:lvl w:ilvl="6" w:tplc="040A000F" w:tentative="1">
      <w:start w:val="1"/>
      <w:numFmt w:val="decimal"/>
      <w:lvlText w:val="%7."/>
      <w:lvlJc w:val="left"/>
      <w:pPr>
        <w:ind w:left="5400" w:hanging="360"/>
      </w:pPr>
    </w:lvl>
    <w:lvl w:ilvl="7" w:tplc="040A0019" w:tentative="1">
      <w:start w:val="1"/>
      <w:numFmt w:val="lowerLetter"/>
      <w:lvlText w:val="%8."/>
      <w:lvlJc w:val="left"/>
      <w:pPr>
        <w:ind w:left="6120" w:hanging="360"/>
      </w:pPr>
    </w:lvl>
    <w:lvl w:ilvl="8" w:tplc="0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7FBA6A0D"/>
    <w:multiLevelType w:val="hybridMultilevel"/>
    <w:tmpl w:val="098ED752"/>
    <w:lvl w:ilvl="0" w:tplc="041AADA6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9"/>
  </w:num>
  <w:num w:numId="3">
    <w:abstractNumId w:val="11"/>
  </w:num>
  <w:num w:numId="4">
    <w:abstractNumId w:val="7"/>
  </w:num>
  <w:num w:numId="5">
    <w:abstractNumId w:val="24"/>
  </w:num>
  <w:num w:numId="6">
    <w:abstractNumId w:val="14"/>
  </w:num>
  <w:num w:numId="7">
    <w:abstractNumId w:val="4"/>
  </w:num>
  <w:num w:numId="8">
    <w:abstractNumId w:val="12"/>
  </w:num>
  <w:num w:numId="9">
    <w:abstractNumId w:val="6"/>
  </w:num>
  <w:num w:numId="10">
    <w:abstractNumId w:val="21"/>
  </w:num>
  <w:num w:numId="11">
    <w:abstractNumId w:val="1"/>
  </w:num>
  <w:num w:numId="12">
    <w:abstractNumId w:val="3"/>
  </w:num>
  <w:num w:numId="13">
    <w:abstractNumId w:val="17"/>
  </w:num>
  <w:num w:numId="14">
    <w:abstractNumId w:val="5"/>
  </w:num>
  <w:num w:numId="15">
    <w:abstractNumId w:val="2"/>
  </w:num>
  <w:num w:numId="16">
    <w:abstractNumId w:val="16"/>
  </w:num>
  <w:num w:numId="17">
    <w:abstractNumId w:val="15"/>
  </w:num>
  <w:num w:numId="18">
    <w:abstractNumId w:val="20"/>
  </w:num>
  <w:num w:numId="19">
    <w:abstractNumId w:val="23"/>
  </w:num>
  <w:num w:numId="20">
    <w:abstractNumId w:val="8"/>
  </w:num>
  <w:num w:numId="21">
    <w:abstractNumId w:val="10"/>
  </w:num>
  <w:num w:numId="22">
    <w:abstractNumId w:val="13"/>
  </w:num>
  <w:num w:numId="23">
    <w:abstractNumId w:val="0"/>
  </w:num>
  <w:num w:numId="24">
    <w:abstractNumId w:val="18"/>
  </w:num>
  <w:num w:numId="2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A7E7E"/>
    <w:rsid w:val="00004FF7"/>
    <w:rsid w:val="000138BD"/>
    <w:rsid w:val="00057212"/>
    <w:rsid w:val="00063C41"/>
    <w:rsid w:val="0008390B"/>
    <w:rsid w:val="000A1FC6"/>
    <w:rsid w:val="000A3659"/>
    <w:rsid w:val="000A4F10"/>
    <w:rsid w:val="000A6E41"/>
    <w:rsid w:val="000B6672"/>
    <w:rsid w:val="000E3539"/>
    <w:rsid w:val="000F611C"/>
    <w:rsid w:val="00122DA1"/>
    <w:rsid w:val="00140AF5"/>
    <w:rsid w:val="00144DA7"/>
    <w:rsid w:val="00161C74"/>
    <w:rsid w:val="00164D5E"/>
    <w:rsid w:val="0017014D"/>
    <w:rsid w:val="00176D6C"/>
    <w:rsid w:val="001A0A0B"/>
    <w:rsid w:val="001B306A"/>
    <w:rsid w:val="001C6C08"/>
    <w:rsid w:val="001D0305"/>
    <w:rsid w:val="001E378A"/>
    <w:rsid w:val="001E6E7B"/>
    <w:rsid w:val="001F5E1C"/>
    <w:rsid w:val="002027C7"/>
    <w:rsid w:val="00206299"/>
    <w:rsid w:val="00207972"/>
    <w:rsid w:val="0022081B"/>
    <w:rsid w:val="00224A78"/>
    <w:rsid w:val="0026007A"/>
    <w:rsid w:val="002713BF"/>
    <w:rsid w:val="002764D8"/>
    <w:rsid w:val="002815E0"/>
    <w:rsid w:val="00283FF7"/>
    <w:rsid w:val="002879EC"/>
    <w:rsid w:val="00290921"/>
    <w:rsid w:val="00290EDE"/>
    <w:rsid w:val="00297376"/>
    <w:rsid w:val="002A1E7D"/>
    <w:rsid w:val="002C0304"/>
    <w:rsid w:val="002C086D"/>
    <w:rsid w:val="002C638F"/>
    <w:rsid w:val="002D5911"/>
    <w:rsid w:val="002E241C"/>
    <w:rsid w:val="002E7FBB"/>
    <w:rsid w:val="00303A04"/>
    <w:rsid w:val="00307069"/>
    <w:rsid w:val="0030713F"/>
    <w:rsid w:val="00307D3F"/>
    <w:rsid w:val="0032016C"/>
    <w:rsid w:val="0033349F"/>
    <w:rsid w:val="00357E4E"/>
    <w:rsid w:val="00365E89"/>
    <w:rsid w:val="00372AFF"/>
    <w:rsid w:val="00380F00"/>
    <w:rsid w:val="003A2685"/>
    <w:rsid w:val="003A53B5"/>
    <w:rsid w:val="003A5F11"/>
    <w:rsid w:val="003B4B93"/>
    <w:rsid w:val="003C3AE8"/>
    <w:rsid w:val="003E1468"/>
    <w:rsid w:val="003F2032"/>
    <w:rsid w:val="00401AF3"/>
    <w:rsid w:val="004205BC"/>
    <w:rsid w:val="004246A5"/>
    <w:rsid w:val="00430656"/>
    <w:rsid w:val="00443CDD"/>
    <w:rsid w:val="00444B7B"/>
    <w:rsid w:val="004621F4"/>
    <w:rsid w:val="00470BE6"/>
    <w:rsid w:val="00476F64"/>
    <w:rsid w:val="00477694"/>
    <w:rsid w:val="00495F0E"/>
    <w:rsid w:val="00497012"/>
    <w:rsid w:val="004A30D0"/>
    <w:rsid w:val="004D048A"/>
    <w:rsid w:val="004D355C"/>
    <w:rsid w:val="004D7FC2"/>
    <w:rsid w:val="004F1B1D"/>
    <w:rsid w:val="004F790F"/>
    <w:rsid w:val="00513C48"/>
    <w:rsid w:val="0051723D"/>
    <w:rsid w:val="00536D16"/>
    <w:rsid w:val="00550CD3"/>
    <w:rsid w:val="00577912"/>
    <w:rsid w:val="00596BFD"/>
    <w:rsid w:val="005B147F"/>
    <w:rsid w:val="005B365A"/>
    <w:rsid w:val="005E4E2C"/>
    <w:rsid w:val="005F2B2A"/>
    <w:rsid w:val="0060148E"/>
    <w:rsid w:val="00611454"/>
    <w:rsid w:val="00631ABF"/>
    <w:rsid w:val="00644A09"/>
    <w:rsid w:val="00647E18"/>
    <w:rsid w:val="006567BA"/>
    <w:rsid w:val="006733EB"/>
    <w:rsid w:val="00677F92"/>
    <w:rsid w:val="00680906"/>
    <w:rsid w:val="00697BDB"/>
    <w:rsid w:val="006A1DD7"/>
    <w:rsid w:val="006A2896"/>
    <w:rsid w:val="006A48C6"/>
    <w:rsid w:val="006B0E6F"/>
    <w:rsid w:val="006D700B"/>
    <w:rsid w:val="00700369"/>
    <w:rsid w:val="007112DC"/>
    <w:rsid w:val="0074569D"/>
    <w:rsid w:val="00745C62"/>
    <w:rsid w:val="00756F7B"/>
    <w:rsid w:val="00770DFC"/>
    <w:rsid w:val="007730EB"/>
    <w:rsid w:val="00774F00"/>
    <w:rsid w:val="00776869"/>
    <w:rsid w:val="007A1F74"/>
    <w:rsid w:val="007A595A"/>
    <w:rsid w:val="007B2AD7"/>
    <w:rsid w:val="007C2B97"/>
    <w:rsid w:val="007E44B4"/>
    <w:rsid w:val="007F0C7E"/>
    <w:rsid w:val="007F4014"/>
    <w:rsid w:val="007F7FC3"/>
    <w:rsid w:val="0081150D"/>
    <w:rsid w:val="00830F65"/>
    <w:rsid w:val="00833032"/>
    <w:rsid w:val="00834E15"/>
    <w:rsid w:val="008523F0"/>
    <w:rsid w:val="00855AB6"/>
    <w:rsid w:val="00882345"/>
    <w:rsid w:val="008A3CEF"/>
    <w:rsid w:val="008C2009"/>
    <w:rsid w:val="008C4AF0"/>
    <w:rsid w:val="008C767E"/>
    <w:rsid w:val="008D0990"/>
    <w:rsid w:val="009266E6"/>
    <w:rsid w:val="00930092"/>
    <w:rsid w:val="00936204"/>
    <w:rsid w:val="0094071A"/>
    <w:rsid w:val="00947515"/>
    <w:rsid w:val="00952258"/>
    <w:rsid w:val="0095339D"/>
    <w:rsid w:val="00954DD0"/>
    <w:rsid w:val="00983DCC"/>
    <w:rsid w:val="00986D14"/>
    <w:rsid w:val="009A1C2A"/>
    <w:rsid w:val="009A3E36"/>
    <w:rsid w:val="009A5D7F"/>
    <w:rsid w:val="009B7502"/>
    <w:rsid w:val="00A00B86"/>
    <w:rsid w:val="00A114CA"/>
    <w:rsid w:val="00A20F4D"/>
    <w:rsid w:val="00A3124A"/>
    <w:rsid w:val="00A31D67"/>
    <w:rsid w:val="00A362EB"/>
    <w:rsid w:val="00A75106"/>
    <w:rsid w:val="00A86DBB"/>
    <w:rsid w:val="00A9583E"/>
    <w:rsid w:val="00A9657C"/>
    <w:rsid w:val="00AB07A3"/>
    <w:rsid w:val="00AB1910"/>
    <w:rsid w:val="00AD3531"/>
    <w:rsid w:val="00AD6989"/>
    <w:rsid w:val="00AD69EF"/>
    <w:rsid w:val="00AF5D70"/>
    <w:rsid w:val="00B102F4"/>
    <w:rsid w:val="00B1079C"/>
    <w:rsid w:val="00B15DBF"/>
    <w:rsid w:val="00B201E5"/>
    <w:rsid w:val="00B22F67"/>
    <w:rsid w:val="00B27396"/>
    <w:rsid w:val="00B276FE"/>
    <w:rsid w:val="00B31BE8"/>
    <w:rsid w:val="00B471DE"/>
    <w:rsid w:val="00B663B1"/>
    <w:rsid w:val="00B76655"/>
    <w:rsid w:val="00B81887"/>
    <w:rsid w:val="00B840A3"/>
    <w:rsid w:val="00B9677E"/>
    <w:rsid w:val="00BA7E7E"/>
    <w:rsid w:val="00BB0D16"/>
    <w:rsid w:val="00BB403C"/>
    <w:rsid w:val="00BC14A0"/>
    <w:rsid w:val="00BD1653"/>
    <w:rsid w:val="00BE4DD5"/>
    <w:rsid w:val="00C003D8"/>
    <w:rsid w:val="00C006E0"/>
    <w:rsid w:val="00C03C5D"/>
    <w:rsid w:val="00C14279"/>
    <w:rsid w:val="00C15C3E"/>
    <w:rsid w:val="00C17344"/>
    <w:rsid w:val="00C22623"/>
    <w:rsid w:val="00C25609"/>
    <w:rsid w:val="00C26B6B"/>
    <w:rsid w:val="00C50FB8"/>
    <w:rsid w:val="00C5750A"/>
    <w:rsid w:val="00C81C17"/>
    <w:rsid w:val="00C879B1"/>
    <w:rsid w:val="00CA5C22"/>
    <w:rsid w:val="00CC35A0"/>
    <w:rsid w:val="00CC5148"/>
    <w:rsid w:val="00CD2418"/>
    <w:rsid w:val="00D03459"/>
    <w:rsid w:val="00D07932"/>
    <w:rsid w:val="00D147FD"/>
    <w:rsid w:val="00D66F4B"/>
    <w:rsid w:val="00D8051B"/>
    <w:rsid w:val="00D84038"/>
    <w:rsid w:val="00D92A6A"/>
    <w:rsid w:val="00DA6E1E"/>
    <w:rsid w:val="00DC7883"/>
    <w:rsid w:val="00DF070D"/>
    <w:rsid w:val="00DF3229"/>
    <w:rsid w:val="00E473A7"/>
    <w:rsid w:val="00E55C9E"/>
    <w:rsid w:val="00E61F97"/>
    <w:rsid w:val="00E87E79"/>
    <w:rsid w:val="00E931D8"/>
    <w:rsid w:val="00E93377"/>
    <w:rsid w:val="00E9682A"/>
    <w:rsid w:val="00E97DEF"/>
    <w:rsid w:val="00EA11A0"/>
    <w:rsid w:val="00EB6901"/>
    <w:rsid w:val="00EC54DF"/>
    <w:rsid w:val="00ED07A3"/>
    <w:rsid w:val="00EF6556"/>
    <w:rsid w:val="00F0191D"/>
    <w:rsid w:val="00F10101"/>
    <w:rsid w:val="00F10DA0"/>
    <w:rsid w:val="00F164C6"/>
    <w:rsid w:val="00F22FFF"/>
    <w:rsid w:val="00F40B27"/>
    <w:rsid w:val="00F41034"/>
    <w:rsid w:val="00F41466"/>
    <w:rsid w:val="00F440D7"/>
    <w:rsid w:val="00F47037"/>
    <w:rsid w:val="00F51FDA"/>
    <w:rsid w:val="00F84EF1"/>
    <w:rsid w:val="00F94615"/>
    <w:rsid w:val="00F95A9D"/>
    <w:rsid w:val="00F970F1"/>
    <w:rsid w:val="00FA2032"/>
    <w:rsid w:val="00FB09A3"/>
    <w:rsid w:val="00FB6103"/>
    <w:rsid w:val="00FC5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08F871AF"/>
  <w15:docId w15:val="{C920969C-23E4-46B1-A417-3B00A61B9D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P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A7E7E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BA7E7E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7730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PE"/>
    </w:rPr>
  </w:style>
  <w:style w:type="paragraph" w:styleId="Sinespaciado">
    <w:name w:val="No Spacing"/>
    <w:qFormat/>
    <w:rsid w:val="00E473A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MX" w:eastAsia="es-MX"/>
    </w:rPr>
  </w:style>
  <w:style w:type="paragraph" w:styleId="Encabezado">
    <w:name w:val="header"/>
    <w:basedOn w:val="Normal"/>
    <w:link w:val="EncabezadoCar"/>
    <w:uiPriority w:val="99"/>
    <w:unhideWhenUsed/>
    <w:rsid w:val="004F790F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4F790F"/>
  </w:style>
  <w:style w:type="paragraph" w:styleId="Piedepgina">
    <w:name w:val="footer"/>
    <w:basedOn w:val="Normal"/>
    <w:link w:val="PiedepginaCar"/>
    <w:uiPriority w:val="99"/>
    <w:unhideWhenUsed/>
    <w:rsid w:val="004F790F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4F790F"/>
  </w:style>
  <w:style w:type="paragraph" w:styleId="Textodeglobo">
    <w:name w:val="Balloon Text"/>
    <w:basedOn w:val="Normal"/>
    <w:link w:val="TextodegloboCar"/>
    <w:uiPriority w:val="99"/>
    <w:semiHidden/>
    <w:unhideWhenUsed/>
    <w:rsid w:val="000839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8390B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uiPriority w:val="39"/>
    <w:rsid w:val="002713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staclara-nfasis4">
    <w:name w:val="Light List Accent 4"/>
    <w:basedOn w:val="Tablanormal"/>
    <w:uiPriority w:val="61"/>
    <w:rsid w:val="002713BF"/>
    <w:pPr>
      <w:spacing w:after="0" w:line="240" w:lineRule="auto"/>
    </w:p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</w:style>
  <w:style w:type="table" w:styleId="Listaclara-nfasis6">
    <w:name w:val="Light List Accent 6"/>
    <w:basedOn w:val="Tablanormal"/>
    <w:uiPriority w:val="61"/>
    <w:rsid w:val="002713BF"/>
    <w:pPr>
      <w:spacing w:after="0" w:line="240" w:lineRule="auto"/>
    </w:p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</w:style>
  <w:style w:type="paragraph" w:styleId="Sangra3detindependiente">
    <w:name w:val="Body Text Indent 3"/>
    <w:basedOn w:val="Normal"/>
    <w:link w:val="Sangra3detindependienteCar"/>
    <w:rsid w:val="009B7502"/>
    <w:pPr>
      <w:spacing w:after="0" w:line="240" w:lineRule="auto"/>
      <w:ind w:left="360"/>
    </w:pPr>
    <w:rPr>
      <w:rFonts w:ascii="Times New Roman" w:eastAsia="Times New Roman" w:hAnsi="Times New Roman" w:cs="Times New Roman"/>
      <w:sz w:val="24"/>
      <w:szCs w:val="20"/>
      <w:lang w:val="es-ES" w:eastAsia="es-ES"/>
    </w:rPr>
  </w:style>
  <w:style w:type="character" w:customStyle="1" w:styleId="Sangra3detindependienteCar">
    <w:name w:val="Sangría 3 de t. independiente Car"/>
    <w:basedOn w:val="Fuentedeprrafopredeter"/>
    <w:link w:val="Sangra3detindependiente"/>
    <w:rsid w:val="009B7502"/>
    <w:rPr>
      <w:rFonts w:ascii="Times New Roman" w:eastAsia="Times New Roman" w:hAnsi="Times New Roman" w:cs="Times New Roman"/>
      <w:sz w:val="24"/>
      <w:szCs w:val="20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821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1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0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3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9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5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43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72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1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35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0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9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55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39458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7809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549483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689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8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727334">
          <w:marLeft w:val="806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13729">
          <w:marLeft w:val="806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878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92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36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51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7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95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62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68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028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710016">
          <w:marLeft w:val="806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044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01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4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914765">
          <w:marLeft w:val="806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412587">
          <w:marLeft w:val="806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158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04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34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70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8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1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35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49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30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7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17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71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0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93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63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5331684">
          <w:marLeft w:val="72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978712">
          <w:marLeft w:val="72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033331">
          <w:marLeft w:val="72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673032">
          <w:marLeft w:val="72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597245">
          <w:marLeft w:val="72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94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5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7A2ACE-9AEE-40A0-B832-DB8E3DBB02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629</Words>
  <Characters>3463</Characters>
  <Application>Microsoft Office Word</Application>
  <DocSecurity>0</DocSecurity>
  <Lines>28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Luffi</Company>
  <LinksUpToDate>false</LinksUpToDate>
  <CharactersWithSpaces>4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Ivan Leon</dc:creator>
  <cp:lastModifiedBy>MARCO BENITES</cp:lastModifiedBy>
  <cp:revision>14</cp:revision>
  <cp:lastPrinted>2017-10-13T17:51:00Z</cp:lastPrinted>
  <dcterms:created xsi:type="dcterms:W3CDTF">2020-10-07T05:06:00Z</dcterms:created>
  <dcterms:modified xsi:type="dcterms:W3CDTF">2021-02-09T20:48:00Z</dcterms:modified>
</cp:coreProperties>
</file>